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256FB5" w14:textId="0F0CAC96" w:rsidR="00EE32C3" w:rsidRDefault="00EE32C3" w:rsidP="00EE32C3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t xml:space="preserve">Chapter </w:t>
      </w:r>
      <w:r w:rsidR="0002305D">
        <w:rPr>
          <w:b/>
          <w:color w:val="0000FF"/>
          <w:sz w:val="28"/>
        </w:rPr>
        <w:t>3</w:t>
      </w:r>
      <w:r>
        <w:rPr>
          <w:b/>
          <w:color w:val="0000FF"/>
          <w:sz w:val="28"/>
        </w:rPr>
        <w:t xml:space="preserve">: </w:t>
      </w:r>
      <w:r w:rsidR="0002305D">
        <w:rPr>
          <w:b/>
          <w:color w:val="0000FF"/>
          <w:sz w:val="28"/>
        </w:rPr>
        <w:t>Vectors in the plane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 xml:space="preserve">Test </w:t>
      </w:r>
      <w:r w:rsidR="00D24FA9">
        <w:rPr>
          <w:b/>
          <w:color w:val="0000FF"/>
          <w:sz w:val="28"/>
        </w:rPr>
        <w:t>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14:paraId="42256FB6" w14:textId="77777777" w:rsidR="0070118A" w:rsidRDefault="0070118A">
      <w:pPr>
        <w:tabs>
          <w:tab w:val="left" w:pos="2880"/>
          <w:tab w:val="left" w:pos="10080"/>
        </w:tabs>
      </w:pPr>
    </w:p>
    <w:p w14:paraId="3168176E" w14:textId="77777777" w:rsidR="00B128CD" w:rsidRDefault="00B128CD" w:rsidP="00B128CD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p w14:paraId="01579275" w14:textId="77777777" w:rsidR="00B128CD" w:rsidRDefault="00B128CD" w:rsidP="00B128CD">
      <w:pPr>
        <w:rPr>
          <w:i/>
          <w:color w:val="FF0000"/>
        </w:rPr>
      </w:pPr>
    </w:p>
    <w:p w14:paraId="179A4E86" w14:textId="77777777" w:rsidR="00B128CD" w:rsidRDefault="00B128CD" w:rsidP="00B128CD">
      <w:pPr>
        <w:rPr>
          <w:b/>
        </w:rPr>
        <w:sectPr w:rsidR="00B128CD" w:rsidSect="0008524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9" w:h="16834" w:code="9"/>
          <w:pgMar w:top="1009" w:right="720" w:bottom="1009" w:left="720" w:header="567" w:footer="567" w:gutter="0"/>
          <w:cols w:space="720"/>
          <w:titlePg/>
        </w:sectPr>
      </w:pP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B128CD" w14:paraId="53FF87A0" w14:textId="77777777">
        <w:trPr>
          <w:cantSplit/>
          <w:trHeight w:val="1160"/>
        </w:trPr>
        <w:tc>
          <w:tcPr>
            <w:tcW w:w="576" w:type="dxa"/>
          </w:tcPr>
          <w:p w14:paraId="15C3311E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00B75FBE" w14:textId="1BBB716C" w:rsidR="00B128CD" w:rsidRDefault="00B006C2">
            <w:pPr>
              <w:widowControl w:val="0"/>
              <w:tabs>
                <w:tab w:val="left" w:pos="484"/>
              </w:tabs>
            </w:pPr>
            <w:r>
              <w:t>Using the vectors shown, sketch the result of:</w:t>
            </w:r>
            <w:r>
              <w:br/>
              <w:t xml:space="preserve">a.  </w:t>
            </w:r>
            <w:r w:rsidR="00B36E53" w:rsidRPr="00B36E53">
              <w:rPr>
                <w:position w:val="-10"/>
              </w:rPr>
              <w:object w:dxaOrig="320" w:dyaOrig="260" w14:anchorId="51924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16" o:title=""/>
                </v:shape>
                <o:OLEObject Type="Embed" ProgID="Equation.DSMT4" ShapeID="_x0000_i1025" DrawAspect="Content" ObjectID="_1808794037" r:id="rId17"/>
              </w:object>
            </w:r>
          </w:p>
          <w:p w14:paraId="39EDDA21" w14:textId="1C358F07" w:rsidR="00B006C2" w:rsidRDefault="00B006C2">
            <w:pPr>
              <w:widowControl w:val="0"/>
              <w:tabs>
                <w:tab w:val="left" w:pos="484"/>
              </w:tabs>
            </w:pPr>
            <w:r>
              <w:t xml:space="preserve">b. </w:t>
            </w:r>
            <w:r w:rsidR="009A3467" w:rsidRPr="009A3467">
              <w:rPr>
                <w:position w:val="-10"/>
              </w:rPr>
              <w:object w:dxaOrig="520" w:dyaOrig="279" w14:anchorId="2DB35B05">
                <v:shape id="_x0000_i1026" type="#_x0000_t75" style="width:25.5pt;height:13.5pt" o:ole="">
                  <v:imagedata r:id="rId18" o:title=""/>
                </v:shape>
                <o:OLEObject Type="Embed" ProgID="Equation.DSMT4" ShapeID="_x0000_i1026" DrawAspect="Content" ObjectID="_1808794038" r:id="rId19"/>
              </w:object>
            </w:r>
          </w:p>
          <w:p w14:paraId="00C25DFE" w14:textId="6ECEC6AB" w:rsidR="004068AD" w:rsidRDefault="004068AD">
            <w:pPr>
              <w:widowControl w:val="0"/>
              <w:tabs>
                <w:tab w:val="left" w:pos="484"/>
              </w:tabs>
            </w:pPr>
            <w:r>
              <w:t xml:space="preserve">c. </w:t>
            </w:r>
            <w:r w:rsidR="00911A41" w:rsidRPr="00564B48">
              <w:rPr>
                <w:position w:val="-24"/>
              </w:rPr>
              <w:object w:dxaOrig="560" w:dyaOrig="620" w14:anchorId="38877F99">
                <v:shape id="_x0000_i1027" type="#_x0000_t75" style="width:27.75pt;height:31.5pt" o:ole="">
                  <v:imagedata r:id="rId20" o:title=""/>
                </v:shape>
                <o:OLEObject Type="Embed" ProgID="Equation.DSMT4" ShapeID="_x0000_i1027" DrawAspect="Content" ObjectID="_1808794039" r:id="rId21"/>
              </w:object>
            </w:r>
          </w:p>
          <w:p w14:paraId="4F3044E8" w14:textId="77777777" w:rsidR="00B006C2" w:rsidRDefault="00B006C2">
            <w:pPr>
              <w:widowControl w:val="0"/>
              <w:tabs>
                <w:tab w:val="left" w:pos="484"/>
              </w:tabs>
            </w:pPr>
            <w:r>
              <w:t xml:space="preserve">c. </w:t>
            </w:r>
            <w:r w:rsidR="001B4E60" w:rsidRPr="001B4E60">
              <w:rPr>
                <w:position w:val="-10"/>
              </w:rPr>
              <w:object w:dxaOrig="639" w:dyaOrig="320" w14:anchorId="16A12E9E">
                <v:shape id="_x0000_i1028" type="#_x0000_t75" style="width:32.25pt;height:15.75pt" o:ole="">
                  <v:imagedata r:id="rId22" o:title=""/>
                </v:shape>
                <o:OLEObject Type="Embed" ProgID="Equation.DSMT4" ShapeID="_x0000_i1028" DrawAspect="Content" ObjectID="_1808794040" r:id="rId23"/>
              </w:object>
            </w:r>
            <w:r w:rsidR="00677B85">
              <w:br/>
            </w:r>
            <w:r w:rsidR="000B676B">
              <w:rPr>
                <w:noProof/>
              </w:rPr>
              <w:drawing>
                <wp:inline distT="0" distB="0" distL="0" distR="0" wp14:anchorId="36693270" wp14:editId="788A947F">
                  <wp:extent cx="1888478" cy="1897221"/>
                  <wp:effectExtent l="0" t="0" r="0" b="8255"/>
                  <wp:docPr id="7948383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4838339" name="Picture 1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478" cy="1897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27D3EF" w14:textId="02250E25" w:rsidR="0030664E" w:rsidRDefault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31F8B774" w14:textId="372B5062" w:rsidR="00B128CD" w:rsidRDefault="0096768F">
            <w:pPr>
              <w:widowControl w:val="0"/>
            </w:pPr>
            <w:r w:rsidRPr="00FC13EA">
              <w:t>[1 mark per correct vector sketched]</w:t>
            </w:r>
            <w:r>
              <w:rPr>
                <w:color w:val="FF0000"/>
              </w:rPr>
              <w:br/>
            </w:r>
            <w:r w:rsidR="00735878">
              <w:rPr>
                <w:noProof/>
              </w:rPr>
              <w:drawing>
                <wp:inline distT="0" distB="0" distL="0" distR="0" wp14:anchorId="2A889DF7" wp14:editId="74DDB58B">
                  <wp:extent cx="2885436" cy="2887345"/>
                  <wp:effectExtent l="0" t="0" r="0" b="8255"/>
                  <wp:docPr id="45846914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469142" name="Picture 1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436" cy="2887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" w:type="dxa"/>
          </w:tcPr>
          <w:p w14:paraId="2DA2A779" w14:textId="7FBC5453" w:rsidR="00B128CD" w:rsidRDefault="004068A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B128CD" w14:paraId="3AE8D021" w14:textId="77777777">
        <w:trPr>
          <w:cantSplit/>
          <w:trHeight w:val="1160"/>
        </w:trPr>
        <w:tc>
          <w:tcPr>
            <w:tcW w:w="576" w:type="dxa"/>
          </w:tcPr>
          <w:p w14:paraId="0D02E796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5943CE1" w14:textId="748738E5" w:rsidR="004004F5" w:rsidRPr="00540F8D" w:rsidRDefault="004004F5" w:rsidP="004004F5">
            <w:pPr>
              <w:widowControl w:val="0"/>
              <w:tabs>
                <w:tab w:val="left" w:pos="484"/>
              </w:tabs>
            </w:pPr>
            <w:r w:rsidRPr="004004F5">
              <w:t xml:space="preserve">The </w:t>
            </w:r>
            <w:r>
              <w:t>hexagon</w:t>
            </w:r>
            <w:r w:rsidRPr="004004F5">
              <w:t xml:space="preserve"> ABCDE</w:t>
            </w:r>
            <w:r>
              <w:t>F</w:t>
            </w:r>
            <w:r w:rsidRPr="004004F5">
              <w:t xml:space="preserve"> at right can be defined by the </w:t>
            </w:r>
            <w:r w:rsidR="00A1049B">
              <w:t>four</w:t>
            </w:r>
            <w:r w:rsidRPr="004004F5">
              <w:t xml:space="preserve"> vectors</w:t>
            </w:r>
            <w:r>
              <w:t xml:space="preserve"> </w:t>
            </w:r>
            <w:r w:rsidR="00052CFD" w:rsidRPr="00882C4A">
              <w:rPr>
                <w:position w:val="-10"/>
              </w:rPr>
              <w:object w:dxaOrig="600" w:dyaOrig="320" w14:anchorId="59EE5030">
                <v:shape id="_x0000_i1029" type="#_x0000_t75" style="width:29.25pt;height:15.75pt" o:ole="">
                  <v:imagedata r:id="rId26" o:title=""/>
                </v:shape>
                <o:OLEObject Type="Embed" ProgID="Equation.DSMT4" ShapeID="_x0000_i1029" DrawAspect="Content" ObjectID="_1808794041" r:id="rId27"/>
              </w:object>
            </w:r>
            <w:r>
              <w:t xml:space="preserve">, </w:t>
            </w:r>
            <w:r w:rsidR="00540F8D" w:rsidRPr="00540F8D">
              <w:rPr>
                <w:position w:val="-10"/>
              </w:rPr>
              <w:object w:dxaOrig="200" w:dyaOrig="320" w14:anchorId="270FA61A">
                <v:shape id="_x0000_i1030" type="#_x0000_t75" style="width:9pt;height:15.75pt" o:ole="">
                  <v:imagedata r:id="rId28" o:title=""/>
                </v:shape>
                <o:OLEObject Type="Embed" ProgID="Equation.DSMT4" ShapeID="_x0000_i1030" DrawAspect="Content" ObjectID="_1808794042" r:id="rId29"/>
              </w:object>
            </w:r>
            <w:r>
              <w:t xml:space="preserve">, and </w:t>
            </w:r>
            <w:r w:rsidR="008108F5" w:rsidRPr="008108F5">
              <w:rPr>
                <w:position w:val="-10"/>
              </w:rPr>
              <w:object w:dxaOrig="220" w:dyaOrig="320" w14:anchorId="60E1D941">
                <v:shape id="_x0000_i1031" type="#_x0000_t75" style="width:10.5pt;height:15.75pt" o:ole="">
                  <v:imagedata r:id="rId30" o:title=""/>
                </v:shape>
                <o:OLEObject Type="Embed" ProgID="Equation.DSMT4" ShapeID="_x0000_i1031" DrawAspect="Content" ObjectID="_1808794043" r:id="rId31"/>
              </w:object>
            </w:r>
            <w:r>
              <w:t>.</w:t>
            </w:r>
            <w:r>
              <w:br/>
            </w:r>
            <w:r w:rsidRPr="00540F8D">
              <w:t xml:space="preserve">Describe in terms of these </w:t>
            </w:r>
            <w:r w:rsidR="00A1049B">
              <w:t>four</w:t>
            </w:r>
            <w:r w:rsidRPr="00540F8D">
              <w:t xml:space="preserve"> vectors:</w:t>
            </w:r>
          </w:p>
          <w:p w14:paraId="298B794F" w14:textId="6B423C5C" w:rsidR="004004F5" w:rsidRPr="00540F8D" w:rsidRDefault="004004F5" w:rsidP="00AA30FD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 xml:space="preserve">the vector from A to </w:t>
            </w:r>
            <w:r w:rsidR="003A5BD3">
              <w:t>F</w:t>
            </w:r>
          </w:p>
          <w:p w14:paraId="12F06693" w14:textId="7B73E6DA" w:rsidR="004004F5" w:rsidRPr="00540F8D" w:rsidRDefault="004004F5" w:rsidP="00AA30FD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>the vector from A to E</w:t>
            </w:r>
          </w:p>
          <w:p w14:paraId="7A6B4A75" w14:textId="77777777" w:rsidR="007F3A2F" w:rsidRDefault="004004F5" w:rsidP="007F3A2F">
            <w:pPr>
              <w:pStyle w:val="ListParagraph"/>
              <w:widowControl w:val="0"/>
              <w:numPr>
                <w:ilvl w:val="0"/>
                <w:numId w:val="9"/>
              </w:numPr>
              <w:tabs>
                <w:tab w:val="left" w:pos="484"/>
              </w:tabs>
            </w:pPr>
            <w:r w:rsidRPr="00540F8D">
              <w:t xml:space="preserve">the vector from </w:t>
            </w:r>
            <w:r w:rsidR="00C82F37">
              <w:t>F</w:t>
            </w:r>
            <w:r w:rsidRPr="00540F8D">
              <w:t xml:space="preserve"> to </w:t>
            </w:r>
            <w:r w:rsidR="00C82F37">
              <w:t>D</w:t>
            </w:r>
            <w:r w:rsidRPr="00540F8D">
              <w:t>.</w:t>
            </w:r>
            <w:r w:rsidR="00D338DD" w:rsidRPr="007F3A2F">
              <w:rPr>
                <w:color w:val="FF0000"/>
              </w:rPr>
              <w:br/>
            </w:r>
          </w:p>
          <w:p w14:paraId="1977EF17" w14:textId="77777777" w:rsidR="00B128CD" w:rsidRDefault="00DC4310" w:rsidP="007F3A2F">
            <w:pPr>
              <w:widowControl w:val="0"/>
              <w:tabs>
                <w:tab w:val="left" w:pos="484"/>
              </w:tabs>
            </w:pPr>
            <w:r>
              <w:rPr>
                <w:noProof/>
              </w:rPr>
              <w:drawing>
                <wp:inline distT="0" distB="0" distL="0" distR="0" wp14:anchorId="3C56A921" wp14:editId="51DF0C0A">
                  <wp:extent cx="1515161" cy="1526364"/>
                  <wp:effectExtent l="0" t="0" r="8890" b="0"/>
                  <wp:docPr id="20256470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5647053" name="Picture 1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161" cy="1526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9C893B" w14:textId="010365F6" w:rsidR="0030664E" w:rsidRDefault="0030664E" w:rsidP="007F3A2F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1E83D1B8" w14:textId="1B60AF6A" w:rsidR="00B128CD" w:rsidRDefault="001067C8" w:rsidP="00792AF6">
            <w:pPr>
              <w:pStyle w:val="ListParagraph"/>
              <w:widowControl w:val="0"/>
              <w:numPr>
                <w:ilvl w:val="0"/>
                <w:numId w:val="10"/>
              </w:numPr>
            </w:pPr>
            <w:r w:rsidRPr="00750283">
              <w:rPr>
                <w:position w:val="-10"/>
              </w:rPr>
              <w:object w:dxaOrig="1200" w:dyaOrig="380" w14:anchorId="2A4D74E4">
                <v:shape id="_x0000_i1032" type="#_x0000_t75" style="width:60pt;height:18.75pt" o:ole="">
                  <v:imagedata r:id="rId33" o:title=""/>
                </v:shape>
                <o:OLEObject Type="Embed" ProgID="Equation.DSMT4" ShapeID="_x0000_i1032" DrawAspect="Content" ObjectID="_1808794044" r:id="rId34"/>
              </w:object>
            </w:r>
            <w:r w:rsidR="0096768F">
              <w:t>[1</w:t>
            </w:r>
            <w:r w:rsidR="0030664E">
              <w:t> mark]</w:t>
            </w:r>
          </w:p>
          <w:p w14:paraId="27061D6E" w14:textId="24E5F0AD" w:rsidR="0096768F" w:rsidRDefault="00751D11" w:rsidP="0096768F">
            <w:pPr>
              <w:pStyle w:val="ListParagraph"/>
              <w:widowControl w:val="0"/>
              <w:numPr>
                <w:ilvl w:val="0"/>
                <w:numId w:val="10"/>
              </w:numPr>
            </w:pPr>
            <w:r w:rsidRPr="00751D11">
              <w:rPr>
                <w:position w:val="-10"/>
              </w:rPr>
              <w:object w:dxaOrig="1020" w:dyaOrig="380" w14:anchorId="35BD21AE">
                <v:shape id="_x0000_i1033" type="#_x0000_t75" style="width:50.25pt;height:18.75pt" o:ole="">
                  <v:imagedata r:id="rId35" o:title=""/>
                </v:shape>
                <o:OLEObject Type="Embed" ProgID="Equation.DSMT4" ShapeID="_x0000_i1033" DrawAspect="Content" ObjectID="_1808794045" r:id="rId36"/>
              </w:object>
            </w:r>
            <w:r w:rsidR="0096768F">
              <w:t>[1</w:t>
            </w:r>
            <w:r w:rsidR="0030664E">
              <w:t> mark]</w:t>
            </w:r>
          </w:p>
          <w:p w14:paraId="7C011152" w14:textId="01DF4C32" w:rsidR="0096768F" w:rsidRDefault="001E6DE5" w:rsidP="0096768F">
            <w:pPr>
              <w:pStyle w:val="ListParagraph"/>
              <w:widowControl w:val="0"/>
              <w:numPr>
                <w:ilvl w:val="0"/>
                <w:numId w:val="10"/>
              </w:numPr>
            </w:pPr>
            <w:r w:rsidRPr="00284758">
              <w:rPr>
                <w:position w:val="-10"/>
              </w:rPr>
              <w:object w:dxaOrig="1100" w:dyaOrig="380" w14:anchorId="34AF5A4E">
                <v:shape id="_x0000_i1034" type="#_x0000_t75" style="width:55.5pt;height:18.75pt" o:ole="">
                  <v:imagedata r:id="rId37" o:title=""/>
                </v:shape>
                <o:OLEObject Type="Embed" ProgID="Equation.DSMT4" ShapeID="_x0000_i1034" DrawAspect="Content" ObjectID="_1808794046" r:id="rId38"/>
              </w:object>
            </w:r>
            <w:r w:rsidR="0096768F">
              <w:t>[1</w:t>
            </w:r>
            <w:r w:rsidR="0030664E">
              <w:t> mark]</w:t>
            </w:r>
          </w:p>
          <w:p w14:paraId="640276C8" w14:textId="500269F4" w:rsidR="00F81546" w:rsidRDefault="00F81546" w:rsidP="0096768F">
            <w:pPr>
              <w:pStyle w:val="ListParagraph"/>
              <w:widowControl w:val="0"/>
            </w:pPr>
          </w:p>
        </w:tc>
        <w:tc>
          <w:tcPr>
            <w:tcW w:w="432" w:type="dxa"/>
          </w:tcPr>
          <w:p w14:paraId="4D93D1EA" w14:textId="452AF1F9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B128CD" w14:paraId="03DA2600" w14:textId="77777777">
        <w:trPr>
          <w:cantSplit/>
          <w:trHeight w:val="1160"/>
        </w:trPr>
        <w:tc>
          <w:tcPr>
            <w:tcW w:w="576" w:type="dxa"/>
          </w:tcPr>
          <w:p w14:paraId="10855ED4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348DF91" w14:textId="11AD2F87" w:rsidR="00B128CD" w:rsidRDefault="00B006C2">
            <w:pPr>
              <w:widowControl w:val="0"/>
              <w:tabs>
                <w:tab w:val="left" w:pos="484"/>
              </w:tabs>
            </w:pPr>
            <w:r>
              <w:t xml:space="preserve">A boat sails 15 km north and 8 km </w:t>
            </w:r>
            <w:r w:rsidR="00B82A82">
              <w:t>east</w:t>
            </w:r>
            <w:r>
              <w:t>.</w:t>
            </w:r>
          </w:p>
          <w:p w14:paraId="1245CBFD" w14:textId="166DB124" w:rsidR="00B006C2" w:rsidRDefault="00B006C2" w:rsidP="008804E1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 w:rsidRPr="00B006C2">
              <w:t>Sketch a vector drawing of the path of the boat</w:t>
            </w:r>
            <w:r w:rsidR="008804E1">
              <w:t>. On the same grid, s</w:t>
            </w:r>
            <w:r w:rsidR="008804E1" w:rsidRPr="00B006C2">
              <w:t>ketch the vector that represents the net displacement of the boat.</w:t>
            </w:r>
            <w:r w:rsidR="008804E1">
              <w:br/>
            </w:r>
            <w:r w:rsidR="009D146F">
              <w:rPr>
                <w:noProof/>
              </w:rPr>
              <w:drawing>
                <wp:inline distT="0" distB="0" distL="0" distR="0" wp14:anchorId="6609F907" wp14:editId="3058987F">
                  <wp:extent cx="2066730" cy="2072242"/>
                  <wp:effectExtent l="0" t="0" r="0" b="4445"/>
                  <wp:docPr id="1587103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710333" name="Picture 1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730" cy="2072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DE70D8" w14:textId="77777777" w:rsidR="00B006C2" w:rsidRPr="00B006C2" w:rsidRDefault="00B006C2" w:rsidP="004068AD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 w:rsidRPr="00B006C2">
              <w:t>Determine the magnitude of the net displacement.</w:t>
            </w:r>
          </w:p>
          <w:p w14:paraId="59F0B67A" w14:textId="77777777" w:rsidR="00B006C2" w:rsidRDefault="008804E1" w:rsidP="004068AD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484"/>
              </w:tabs>
            </w:pPr>
            <w:r>
              <w:t>C</w:t>
            </w:r>
            <w:r w:rsidR="00B006C2" w:rsidRPr="00B006C2">
              <w:t>alculate the bearing (clockwise from true north) of this net displacement vector.</w:t>
            </w:r>
          </w:p>
          <w:p w14:paraId="7E4E61C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21F9AB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8B74AB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3D775E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932FA7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CFCF21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214B73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AE666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401E64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581B5F5" w14:textId="30934456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76E5E6BE" w14:textId="38E2A2EA" w:rsidR="00B128CD" w:rsidRPr="008804E1" w:rsidRDefault="009D146F" w:rsidP="008804E1">
            <w:pPr>
              <w:pStyle w:val="ListParagraph"/>
              <w:widowControl w:val="0"/>
              <w:numPr>
                <w:ilvl w:val="0"/>
                <w:numId w:val="11"/>
              </w:numPr>
            </w:pPr>
            <w:r>
              <w:rPr>
                <w:color w:val="FF0000"/>
              </w:rPr>
              <w:br/>
            </w:r>
            <w:r w:rsidR="00C52288">
              <w:rPr>
                <w:noProof/>
              </w:rPr>
              <w:drawing>
                <wp:inline distT="0" distB="0" distL="0" distR="0" wp14:anchorId="441CD748" wp14:editId="3B1F06E7">
                  <wp:extent cx="2002490" cy="2007830"/>
                  <wp:effectExtent l="0" t="0" r="0" b="0"/>
                  <wp:docPr id="20413638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1363899" name="Picture 1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2490" cy="2007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10F6F">
              <w:rPr>
                <w:color w:val="FF0000"/>
              </w:rPr>
              <w:br/>
            </w:r>
            <w:r w:rsidR="00E10F6F" w:rsidRPr="00E10F6F">
              <w:t>[1 mark for the</w:t>
            </w:r>
            <w:r>
              <w:t xml:space="preserve"> vector drawing of the</w:t>
            </w:r>
            <w:r w:rsidR="00E10F6F" w:rsidRPr="00E10F6F">
              <w:t xml:space="preserve"> path, 1 mark for the net displacement] </w:t>
            </w:r>
          </w:p>
          <w:p w14:paraId="344B702D" w14:textId="76A0503A" w:rsidR="00E10F6F" w:rsidRDefault="00D63084" w:rsidP="008804E1">
            <w:pPr>
              <w:pStyle w:val="ListParagraph"/>
              <w:widowControl w:val="0"/>
              <w:numPr>
                <w:ilvl w:val="0"/>
                <w:numId w:val="11"/>
              </w:numPr>
            </w:pPr>
            <w:r w:rsidRPr="004F6C3F">
              <w:rPr>
                <w:position w:val="-70"/>
              </w:rPr>
              <w:object w:dxaOrig="1460" w:dyaOrig="1520" w14:anchorId="2FF2CDAB">
                <v:shape id="_x0000_i1035" type="#_x0000_t75" style="width:72.75pt;height:75.75pt" o:ole="">
                  <v:imagedata r:id="rId41" o:title=""/>
                </v:shape>
                <o:OLEObject Type="Embed" ProgID="Equation.DSMT4" ShapeID="_x0000_i1035" DrawAspect="Content" ObjectID="_1808794047" r:id="rId42"/>
              </w:object>
            </w:r>
            <w:r w:rsidR="00E10F6F">
              <w:br/>
              <w:t xml:space="preserve">The net displacement vector has a magnitude of </w:t>
            </w:r>
            <w:r w:rsidR="00E10F6F" w:rsidRPr="00E10F6F">
              <w:rPr>
                <w:position w:val="-6"/>
              </w:rPr>
              <w:object w:dxaOrig="300" w:dyaOrig="279" w14:anchorId="02F7B82C">
                <v:shape id="_x0000_i1036" type="#_x0000_t75" style="width:15pt;height:13.5pt" o:ole="">
                  <v:imagedata r:id="rId43" o:title=""/>
                </v:shape>
                <o:OLEObject Type="Embed" ProgID="Equation.DSMT4" ShapeID="_x0000_i1036" DrawAspect="Content" ObjectID="_1808794048" r:id="rId44"/>
              </w:object>
            </w:r>
            <w:r w:rsidR="008B218D">
              <w:t>km</w:t>
            </w:r>
            <w:r w:rsidR="00E10F6F">
              <w:t>. [1</w:t>
            </w:r>
            <w:r w:rsidR="0030664E">
              <w:t> mark]</w:t>
            </w:r>
            <w:r w:rsidR="00E10F6F">
              <w:t xml:space="preserve"> </w:t>
            </w:r>
          </w:p>
          <w:p w14:paraId="2A959263" w14:textId="2C9F3F6C" w:rsidR="00E10F6F" w:rsidRDefault="00A06084" w:rsidP="008804E1">
            <w:pPr>
              <w:pStyle w:val="ListParagraph"/>
              <w:widowControl w:val="0"/>
              <w:numPr>
                <w:ilvl w:val="0"/>
                <w:numId w:val="11"/>
              </w:numPr>
            </w:pPr>
            <w:r w:rsidRPr="00E10F6F">
              <w:rPr>
                <w:position w:val="-42"/>
              </w:rPr>
              <w:object w:dxaOrig="1380" w:dyaOrig="960" w14:anchorId="603DC2A3">
                <v:shape id="_x0000_i1037" type="#_x0000_t75" style="width:69pt;height:48pt" o:ole="">
                  <v:imagedata r:id="rId45" o:title=""/>
                </v:shape>
                <o:OLEObject Type="Embed" ProgID="Equation.DSMT4" ShapeID="_x0000_i1037" DrawAspect="Content" ObjectID="_1808794049" r:id="rId46"/>
              </w:object>
            </w:r>
            <w:r w:rsidR="00E10F6F">
              <w:t xml:space="preserve">. </w:t>
            </w:r>
            <w:r w:rsidR="00E10F6F">
              <w:br/>
              <w:t xml:space="preserve">The net displacement vector (in the first quadrant) has a direction of </w:t>
            </w:r>
            <w:r w:rsidR="00E10F6F" w:rsidRPr="00755409">
              <w:rPr>
                <w:position w:val="-6"/>
              </w:rPr>
              <w:object w:dxaOrig="660" w:dyaOrig="320" w14:anchorId="5A0B3E31">
                <v:shape id="_x0000_i1038" type="#_x0000_t75" style="width:33.75pt;height:15.75pt" o:ole="">
                  <v:imagedata r:id="rId47" o:title=""/>
                </v:shape>
                <o:OLEObject Type="Embed" ProgID="Equation.DSMT4" ShapeID="_x0000_i1038" DrawAspect="Content" ObjectID="_1808794050" r:id="rId48"/>
              </w:object>
            </w:r>
            <w:r w:rsidR="00E10F6F">
              <w:t xml:space="preserve">therefore its bearing (clockwise from true </w:t>
            </w:r>
            <w:r w:rsidR="00706D0B">
              <w:t xml:space="preserve">north, is </w:t>
            </w:r>
            <w:r w:rsidR="005821E6" w:rsidRPr="00706D0B">
              <w:rPr>
                <w:position w:val="-6"/>
              </w:rPr>
              <w:object w:dxaOrig="2060" w:dyaOrig="320" w14:anchorId="2059F6EA">
                <v:shape id="_x0000_i1039" type="#_x0000_t75" style="width:102.75pt;height:15.75pt" o:ole="">
                  <v:imagedata r:id="rId49" o:title=""/>
                </v:shape>
                <o:OLEObject Type="Embed" ProgID="Equation.DSMT4" ShapeID="_x0000_i1039" DrawAspect="Content" ObjectID="_1808794051" r:id="rId50"/>
              </w:object>
            </w:r>
            <w:r w:rsidR="00706D0B">
              <w:t xml:space="preserve"> [1</w:t>
            </w:r>
            <w:r w:rsidR="0030664E">
              <w:t> mark]</w:t>
            </w:r>
          </w:p>
          <w:p w14:paraId="12C8398A" w14:textId="61AABBB7" w:rsidR="00E10F6F" w:rsidRDefault="00E10F6F" w:rsidP="00E10F6F">
            <w:pPr>
              <w:pStyle w:val="ListParagraph"/>
              <w:widowControl w:val="0"/>
            </w:pPr>
          </w:p>
        </w:tc>
        <w:tc>
          <w:tcPr>
            <w:tcW w:w="432" w:type="dxa"/>
          </w:tcPr>
          <w:p w14:paraId="26541C9B" w14:textId="6F77BCA6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B128CD" w14:paraId="30B6360D" w14:textId="77777777">
        <w:trPr>
          <w:cantSplit/>
          <w:trHeight w:val="1160"/>
        </w:trPr>
        <w:tc>
          <w:tcPr>
            <w:tcW w:w="576" w:type="dxa"/>
          </w:tcPr>
          <w:p w14:paraId="62F0909C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A64AA1C" w14:textId="32C6DB22" w:rsidR="00B128CD" w:rsidRPr="004004F5" w:rsidRDefault="00B006C2">
            <w:pPr>
              <w:widowControl w:val="0"/>
              <w:tabs>
                <w:tab w:val="left" w:pos="484"/>
              </w:tabs>
            </w:pPr>
            <w:r w:rsidRPr="004004F5">
              <w:t>A student rides their bicycle 5 km south-</w:t>
            </w:r>
            <w:r w:rsidR="00B82A82">
              <w:t>east</w:t>
            </w:r>
            <w:r w:rsidRPr="004004F5">
              <w:t xml:space="preserve"> and then 12 km north-</w:t>
            </w:r>
            <w:r w:rsidR="00B82A82">
              <w:t>east</w:t>
            </w:r>
            <w:r w:rsidRPr="004004F5">
              <w:t>.</w:t>
            </w:r>
          </w:p>
          <w:p w14:paraId="35F83644" w14:textId="77777777" w:rsidR="00B006C2" w:rsidRPr="0076648B" w:rsidRDefault="00B006C2" w:rsidP="004068A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Determine how far the student is from their starting point.</w:t>
            </w:r>
          </w:p>
          <w:p w14:paraId="05F6228C" w14:textId="2AC545DF" w:rsidR="00B006C2" w:rsidRPr="0076648B" w:rsidRDefault="00B006C2" w:rsidP="004068A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 xml:space="preserve">Determine how far </w:t>
            </w:r>
            <w:r w:rsidR="00B82A82">
              <w:t>east</w:t>
            </w:r>
            <w:r w:rsidRPr="0076648B">
              <w:t xml:space="preserve"> the student is from their starting point.</w:t>
            </w:r>
          </w:p>
          <w:p w14:paraId="5E3D6F89" w14:textId="77777777" w:rsidR="00B006C2" w:rsidRPr="0076648B" w:rsidRDefault="00B006C2" w:rsidP="004068A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Determine how far north the student is from their starting point.</w:t>
            </w:r>
          </w:p>
          <w:p w14:paraId="08FBCFB2" w14:textId="77777777" w:rsidR="00B006C2" w:rsidRDefault="00B006C2" w:rsidP="004068AD">
            <w:pPr>
              <w:pStyle w:val="ListParagraph"/>
              <w:widowControl w:val="0"/>
              <w:numPr>
                <w:ilvl w:val="0"/>
                <w:numId w:val="3"/>
              </w:numPr>
              <w:tabs>
                <w:tab w:val="left" w:pos="484"/>
              </w:tabs>
            </w:pPr>
            <w:r w:rsidRPr="0076648B">
              <w:t>Calculate the bearing (clockwise from true north) of the net displacement vector.</w:t>
            </w:r>
            <w:r w:rsidR="004004F5" w:rsidRPr="0076648B">
              <w:t xml:space="preserve"> </w:t>
            </w:r>
            <w:r w:rsidRPr="0076648B">
              <w:t>Give your answers to two decimal places where appropriate.</w:t>
            </w:r>
          </w:p>
          <w:p w14:paraId="460018E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2DDA53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A2C324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DB002C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4F034E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9C78D8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E82143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5CD69D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32AEEF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D3AC95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871392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D64271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5016CA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BB08FA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D44E3F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27FD6E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35BB7E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B7FCBC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0AFA23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8D093A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03E6C0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586FFD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34A41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DD4D5F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A6D938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64D47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39FF5C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E19220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023A77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3ECB10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479499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14F0C9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49F6F8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2E2B93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8FBE83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CF2CE9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87916C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97E44C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83848D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950BB3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3D6D594" w14:textId="0492CCAC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63ECA2C9" w14:textId="5C03BE99" w:rsidR="00B128CD" w:rsidRPr="00444A79" w:rsidRDefault="009D146F" w:rsidP="009D146F">
            <w:pPr>
              <w:pStyle w:val="ListParagraph"/>
              <w:widowControl w:val="0"/>
              <w:numPr>
                <w:ilvl w:val="0"/>
                <w:numId w:val="15"/>
              </w:numPr>
            </w:pPr>
            <w:r w:rsidRPr="009D146F">
              <w:t xml:space="preserve">Let’s sketch a vector drawing of the </w:t>
            </w:r>
            <w:proofErr w:type="spellStart"/>
            <w:r w:rsidRPr="009D146F">
              <w:t>bycicle</w:t>
            </w:r>
            <w:proofErr w:type="spellEnd"/>
            <w:r w:rsidRPr="009D146F">
              <w:t xml:space="preserve"> ride</w:t>
            </w:r>
            <w:r w:rsidR="006E7F6A">
              <w:t xml:space="preserve">, with </w:t>
            </w:r>
            <w:r w:rsidR="0014792F" w:rsidRPr="0014792F">
              <w:rPr>
                <w:position w:val="-14"/>
              </w:rPr>
              <w:object w:dxaOrig="1280" w:dyaOrig="400" w14:anchorId="7CF878D6">
                <v:shape id="_x0000_i1040" type="#_x0000_t75" style="width:64.5pt;height:19.5pt" o:ole="">
                  <v:imagedata r:id="rId51" o:title=""/>
                </v:shape>
                <o:OLEObject Type="Embed" ProgID="Equation.DSMT4" ShapeID="_x0000_i1040" DrawAspect="Content" ObjectID="_1808794052" r:id="rId52"/>
              </w:object>
            </w:r>
            <w:r w:rsidR="00EA6094">
              <w:t xml:space="preserve"> and </w:t>
            </w:r>
            <w:r w:rsidR="00166668" w:rsidRPr="0014792F">
              <w:rPr>
                <w:position w:val="-14"/>
              </w:rPr>
              <w:object w:dxaOrig="1240" w:dyaOrig="400" w14:anchorId="5826F714">
                <v:shape id="_x0000_i1041" type="#_x0000_t75" style="width:61.5pt;height:19.5pt" o:ole="">
                  <v:imagedata r:id="rId53" o:title=""/>
                </v:shape>
                <o:OLEObject Type="Embed" ProgID="Equation.DSMT4" ShapeID="_x0000_i1041" DrawAspect="Content" ObjectID="_1808794053" r:id="rId54"/>
              </w:object>
            </w:r>
            <w:r w:rsidRPr="009D146F">
              <w:t xml:space="preserve"> </w:t>
            </w:r>
            <w:r w:rsidR="00166668">
              <w:t xml:space="preserve">corresponding to the first leg and second leg of the journey respectively, and </w:t>
            </w:r>
            <w:r w:rsidR="00DA4E1D" w:rsidRPr="00F53AD3">
              <w:rPr>
                <w:position w:val="-10"/>
              </w:rPr>
              <w:object w:dxaOrig="900" w:dyaOrig="320" w14:anchorId="27350BDF">
                <v:shape id="_x0000_i1042" type="#_x0000_t75" style="width:45pt;height:15.75pt" o:ole="">
                  <v:imagedata r:id="rId55" o:title=""/>
                </v:shape>
                <o:OLEObject Type="Embed" ProgID="Equation.DSMT4" ShapeID="_x0000_i1042" DrawAspect="Content" ObjectID="_1808794054" r:id="rId56"/>
              </w:object>
            </w:r>
            <w:r w:rsidR="00F53AD3">
              <w:t xml:space="preserve"> being the net displacement vector.</w:t>
            </w:r>
            <w:r w:rsidR="00444A79">
              <w:rPr>
                <w:color w:val="FF0000"/>
              </w:rPr>
              <w:br/>
            </w:r>
            <w:r w:rsidR="00444A79">
              <w:rPr>
                <w:noProof/>
              </w:rPr>
              <w:drawing>
                <wp:inline distT="0" distB="0" distL="0" distR="0" wp14:anchorId="6CB4C17F" wp14:editId="5637F0D5">
                  <wp:extent cx="1700541" cy="1810293"/>
                  <wp:effectExtent l="0" t="0" r="0" b="0"/>
                  <wp:docPr id="8980511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8051112" name="Picture 1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541" cy="1810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4A79">
              <w:rPr>
                <w:color w:val="FF0000"/>
              </w:rPr>
              <w:br/>
            </w:r>
            <w:r w:rsidR="00444A79" w:rsidRPr="00444A79">
              <w:t>How far the student is from their starting point is given by the magnitude of the net displacement vector.</w:t>
            </w:r>
            <w:r w:rsidR="00444A79">
              <w:rPr>
                <w:color w:val="FF0000"/>
              </w:rPr>
              <w:br/>
            </w:r>
            <w:r w:rsidR="00444A79" w:rsidRPr="00444A79">
              <w:rPr>
                <w:position w:val="-42"/>
              </w:rPr>
              <w:object w:dxaOrig="1460" w:dyaOrig="1180" w14:anchorId="5DBF0ECE">
                <v:shape id="_x0000_i1043" type="#_x0000_t75" style="width:72.75pt;height:59.25pt" o:ole="">
                  <v:imagedata r:id="rId58" o:title=""/>
                </v:shape>
                <o:OLEObject Type="Embed" ProgID="Equation.DSMT4" ShapeID="_x0000_i1043" DrawAspect="Content" ObjectID="_1808794055" r:id="rId59"/>
              </w:object>
            </w:r>
            <w:r w:rsidR="00444A79" w:rsidRPr="00444A79">
              <w:br/>
              <w:t xml:space="preserve">The student is </w:t>
            </w:r>
            <w:r w:rsidR="0071569B" w:rsidRPr="00444A79">
              <w:rPr>
                <w:position w:val="-10"/>
              </w:rPr>
              <w:object w:dxaOrig="639" w:dyaOrig="320" w14:anchorId="7968A3F7">
                <v:shape id="_x0000_i1044" type="#_x0000_t75" style="width:32.25pt;height:15.75pt" o:ole="">
                  <v:imagedata r:id="rId60" o:title=""/>
                </v:shape>
                <o:OLEObject Type="Embed" ProgID="Equation.DSMT4" ShapeID="_x0000_i1044" DrawAspect="Content" ObjectID="_1808794056" r:id="rId61"/>
              </w:object>
            </w:r>
            <w:r w:rsidR="00444A79" w:rsidRPr="00444A79">
              <w:t xml:space="preserve"> from their starting point. [1</w:t>
            </w:r>
            <w:r w:rsidR="0030664E">
              <w:t> mark]</w:t>
            </w:r>
            <w:r w:rsidR="00444A79">
              <w:rPr>
                <w:color w:val="FF0000"/>
              </w:rPr>
              <w:br/>
            </w:r>
          </w:p>
          <w:p w14:paraId="02666AF3" w14:textId="0F1B0906" w:rsidR="0011341E" w:rsidRDefault="0011341E" w:rsidP="0011341E">
            <w:pPr>
              <w:pStyle w:val="ListParagraph"/>
              <w:widowControl w:val="0"/>
              <w:numPr>
                <w:ilvl w:val="0"/>
                <w:numId w:val="15"/>
              </w:numPr>
            </w:pPr>
            <w:r>
              <w:t xml:space="preserve">The total distance east from the </w:t>
            </w:r>
            <w:proofErr w:type="spellStart"/>
            <w:r>
              <w:t>staring</w:t>
            </w:r>
            <w:proofErr w:type="spellEnd"/>
            <w:r>
              <w:t xml:space="preserve"> point is given by </w:t>
            </w:r>
            <w:r w:rsidRPr="0011341E">
              <w:rPr>
                <w:position w:val="-16"/>
              </w:rPr>
              <w:object w:dxaOrig="3260" w:dyaOrig="440" w14:anchorId="0BA389C5">
                <v:shape id="_x0000_i1045" type="#_x0000_t75" style="width:162.75pt;height:21.75pt" o:ole="">
                  <v:imagedata r:id="rId62" o:title=""/>
                </v:shape>
                <o:OLEObject Type="Embed" ProgID="Equation.DSMT4" ShapeID="_x0000_i1045" DrawAspect="Content" ObjectID="_1808794057" r:id="rId63"/>
              </w:object>
            </w:r>
            <w:r>
              <w:t xml:space="preserve">. </w:t>
            </w:r>
            <w:r>
              <w:br/>
              <w:t>The student is 12.02 km east of their starting point [1</w:t>
            </w:r>
            <w:r w:rsidR="0030664E">
              <w:t> mark]</w:t>
            </w:r>
            <w:r>
              <w:t>.</w:t>
            </w:r>
          </w:p>
          <w:p w14:paraId="51FF5FEB" w14:textId="7EDF0B5A" w:rsidR="0011341E" w:rsidRDefault="0011341E" w:rsidP="0011341E">
            <w:pPr>
              <w:pStyle w:val="ListParagraph"/>
              <w:widowControl w:val="0"/>
              <w:numPr>
                <w:ilvl w:val="0"/>
                <w:numId w:val="15"/>
              </w:numPr>
            </w:pPr>
            <w:r>
              <w:t xml:space="preserve">The total distance </w:t>
            </w:r>
            <w:r w:rsidR="000B2F6C">
              <w:t>north</w:t>
            </w:r>
            <w:r>
              <w:t xml:space="preserve"> from the </w:t>
            </w:r>
            <w:proofErr w:type="spellStart"/>
            <w:r>
              <w:t>staring</w:t>
            </w:r>
            <w:proofErr w:type="spellEnd"/>
            <w:r>
              <w:t xml:space="preserve"> point is given by</w:t>
            </w:r>
            <w:r w:rsidRPr="0011341E">
              <w:rPr>
                <w:position w:val="-16"/>
              </w:rPr>
              <w:object w:dxaOrig="3100" w:dyaOrig="440" w14:anchorId="61AADFD3">
                <v:shape id="_x0000_i1046" type="#_x0000_t75" style="width:156pt;height:21.75pt" o:ole="">
                  <v:imagedata r:id="rId64" o:title=""/>
                </v:shape>
                <o:OLEObject Type="Embed" ProgID="Equation.DSMT4" ShapeID="_x0000_i1046" DrawAspect="Content" ObjectID="_1808794058" r:id="rId65"/>
              </w:object>
            </w:r>
            <w:r>
              <w:t>.</w:t>
            </w:r>
            <w:r>
              <w:br/>
              <w:t>The student is 4.95 km north of their starting point [1</w:t>
            </w:r>
            <w:r w:rsidR="0030664E">
              <w:t> mark]</w:t>
            </w:r>
            <w:r>
              <w:t>.</w:t>
            </w:r>
          </w:p>
          <w:p w14:paraId="33CC5BF1" w14:textId="5F133CB2" w:rsidR="00444A79" w:rsidRDefault="0011341E" w:rsidP="009D146F">
            <w:pPr>
              <w:pStyle w:val="ListParagraph"/>
              <w:widowControl w:val="0"/>
              <w:numPr>
                <w:ilvl w:val="0"/>
                <w:numId w:val="15"/>
              </w:numPr>
            </w:pPr>
            <w:r w:rsidRPr="0011341E">
              <w:t>The direction</w:t>
            </w:r>
            <w:r>
              <w:t xml:space="preserve"> </w:t>
            </w:r>
            <w:r w:rsidR="00F22B86" w:rsidRPr="00F22B86">
              <w:rPr>
                <w:position w:val="-6"/>
              </w:rPr>
              <w:object w:dxaOrig="200" w:dyaOrig="279" w14:anchorId="1E391804">
                <v:shape id="_x0000_i1047" type="#_x0000_t75" style="width:9pt;height:13.5pt" o:ole="">
                  <v:imagedata r:id="rId66" o:title=""/>
                </v:shape>
                <o:OLEObject Type="Embed" ProgID="Equation.DSMT4" ShapeID="_x0000_i1047" DrawAspect="Content" ObjectID="_1808794059" r:id="rId67"/>
              </w:object>
            </w:r>
            <w:r>
              <w:t xml:space="preserve"> of the </w:t>
            </w:r>
            <w:proofErr w:type="spellStart"/>
            <w:r>
              <w:t>dispacement</w:t>
            </w:r>
            <w:proofErr w:type="spellEnd"/>
            <w:r>
              <w:t xml:space="preserve"> vector </w:t>
            </w:r>
            <w:r w:rsidR="00DA4E1D">
              <w:t xml:space="preserve">(in the first quadrant) </w:t>
            </w:r>
            <w:r>
              <w:t xml:space="preserve">is such that </w:t>
            </w:r>
            <w:r w:rsidR="00F22B86" w:rsidRPr="00F22B86">
              <w:rPr>
                <w:position w:val="-24"/>
              </w:rPr>
              <w:object w:dxaOrig="1340" w:dyaOrig="620" w14:anchorId="44C3A361">
                <v:shape id="_x0000_i1048" type="#_x0000_t75" style="width:66.75pt;height:31.5pt" o:ole="">
                  <v:imagedata r:id="rId68" o:title=""/>
                </v:shape>
                <o:OLEObject Type="Embed" ProgID="Equation.DSMT4" ShapeID="_x0000_i1048" DrawAspect="Content" ObjectID="_1808794060" r:id="rId69"/>
              </w:object>
            </w:r>
            <w:r w:rsidR="00F22B86">
              <w:t xml:space="preserve"> thus </w:t>
            </w:r>
            <w:r w:rsidR="00F22B86" w:rsidRPr="00F22B86">
              <w:rPr>
                <w:position w:val="-6"/>
              </w:rPr>
              <w:object w:dxaOrig="1040" w:dyaOrig="320" w14:anchorId="4F227D44">
                <v:shape id="_x0000_i1049" type="#_x0000_t75" style="width:52.5pt;height:15.75pt" o:ole="">
                  <v:imagedata r:id="rId70" o:title=""/>
                </v:shape>
                <o:OLEObject Type="Embed" ProgID="Equation.DSMT4" ShapeID="_x0000_i1049" DrawAspect="Content" ObjectID="_1808794061" r:id="rId71"/>
              </w:object>
            </w:r>
            <w:r w:rsidR="00F22B86">
              <w:t xml:space="preserve">. The bearing </w:t>
            </w:r>
            <w:r w:rsidR="00DA4E1D">
              <w:t xml:space="preserve">(clockwise from North) </w:t>
            </w:r>
            <w:r w:rsidR="00F22B86">
              <w:t xml:space="preserve">is therefore </w:t>
            </w:r>
            <w:r w:rsidR="00F22B86" w:rsidRPr="00F22B86">
              <w:rPr>
                <w:position w:val="-6"/>
              </w:rPr>
              <w:object w:dxaOrig="2060" w:dyaOrig="320" w14:anchorId="67346B40">
                <v:shape id="_x0000_i1050" type="#_x0000_t75" style="width:103.5pt;height:15.75pt" o:ole="">
                  <v:imagedata r:id="rId72" o:title=""/>
                </v:shape>
                <o:OLEObject Type="Embed" ProgID="Equation.DSMT4" ShapeID="_x0000_i1050" DrawAspect="Content" ObjectID="_1808794062" r:id="rId73"/>
              </w:object>
            </w:r>
            <w:r w:rsidR="00F22B86">
              <w:t xml:space="preserve"> [1</w:t>
            </w:r>
            <w:r w:rsidR="0030664E">
              <w:t> mark]</w:t>
            </w:r>
            <w:r w:rsidR="00F22B86">
              <w:t>.</w:t>
            </w:r>
          </w:p>
        </w:tc>
        <w:tc>
          <w:tcPr>
            <w:tcW w:w="432" w:type="dxa"/>
          </w:tcPr>
          <w:p w14:paraId="41F009D6" w14:textId="4AD48EC7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B128CD" w14:paraId="20DB53E3" w14:textId="77777777">
        <w:trPr>
          <w:cantSplit/>
          <w:trHeight w:val="1160"/>
        </w:trPr>
        <w:tc>
          <w:tcPr>
            <w:tcW w:w="576" w:type="dxa"/>
          </w:tcPr>
          <w:p w14:paraId="59446C5C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6D6111C2" w14:textId="77777777" w:rsidR="004004F5" w:rsidRDefault="004004F5" w:rsidP="004004F5">
            <w:pPr>
              <w:widowControl w:val="0"/>
              <w:tabs>
                <w:tab w:val="left" w:pos="484"/>
              </w:tabs>
            </w:pPr>
            <w:r w:rsidRPr="004004F5">
              <w:t xml:space="preserve">Consider the following relationships between </w:t>
            </w:r>
          </w:p>
          <w:p w14:paraId="60E63974" w14:textId="3B55D746" w:rsidR="00B128CD" w:rsidRDefault="00A1049B" w:rsidP="004004F5">
            <w:pPr>
              <w:widowControl w:val="0"/>
              <w:tabs>
                <w:tab w:val="left" w:pos="484"/>
              </w:tabs>
            </w:pPr>
            <w:r w:rsidRPr="00A1049B">
              <w:rPr>
                <w:position w:val="-10"/>
              </w:rPr>
              <w:object w:dxaOrig="400" w:dyaOrig="260" w14:anchorId="4E69C0E5">
                <v:shape id="_x0000_i1051" type="#_x0000_t75" style="width:19.5pt;height:12.75pt" o:ole="">
                  <v:imagedata r:id="rId74" o:title=""/>
                </v:shape>
                <o:OLEObject Type="Embed" ProgID="Equation.DSMT4" ShapeID="_x0000_i1051" DrawAspect="Content" ObjectID="_1808794063" r:id="rId75"/>
              </w:object>
            </w:r>
            <w:r w:rsidR="004004F5">
              <w:t xml:space="preserve"> and </w:t>
            </w:r>
            <w:r w:rsidRPr="00A1049B">
              <w:rPr>
                <w:position w:val="-10"/>
              </w:rPr>
              <w:object w:dxaOrig="240" w:dyaOrig="260" w14:anchorId="0D25CC6C">
                <v:shape id="_x0000_i1052" type="#_x0000_t75" style="width:12pt;height:12.75pt" o:ole="">
                  <v:imagedata r:id="rId76" o:title=""/>
                </v:shape>
                <o:OLEObject Type="Embed" ProgID="Equation.DSMT4" ShapeID="_x0000_i1052" DrawAspect="Content" ObjectID="_1808794064" r:id="rId77"/>
              </w:object>
            </w:r>
            <w:r w:rsidR="004004F5" w:rsidRPr="004004F5">
              <w:t>:</w:t>
            </w:r>
            <w:r w:rsidR="004004F5">
              <w:t xml:space="preserve"> </w:t>
            </w:r>
            <w:r w:rsidR="004004F5">
              <w:br/>
            </w:r>
            <w:r w:rsidRPr="00A1049B">
              <w:rPr>
                <w:position w:val="-28"/>
              </w:rPr>
              <w:object w:dxaOrig="1060" w:dyaOrig="680" w14:anchorId="24A40196">
                <v:shape id="_x0000_i1053" type="#_x0000_t75" style="width:54pt;height:33.75pt" o:ole="">
                  <v:imagedata r:id="rId78" o:title=""/>
                </v:shape>
                <o:OLEObject Type="Embed" ProgID="Equation.DSMT4" ShapeID="_x0000_i1053" DrawAspect="Content" ObjectID="_1808794065" r:id="rId79"/>
              </w:object>
            </w:r>
            <w:r w:rsidR="004004F5">
              <w:t>.</w:t>
            </w:r>
          </w:p>
          <w:p w14:paraId="6B5B9860" w14:textId="77777777" w:rsidR="004004F5" w:rsidRDefault="004004F5" w:rsidP="00324497">
            <w:pPr>
              <w:pStyle w:val="ListParagraph"/>
              <w:widowControl w:val="0"/>
              <w:numPr>
                <w:ilvl w:val="0"/>
                <w:numId w:val="18"/>
              </w:numPr>
              <w:tabs>
                <w:tab w:val="left" w:pos="484"/>
              </w:tabs>
            </w:pPr>
            <w:r>
              <w:t xml:space="preserve">Determine the scalar </w:t>
            </w:r>
            <w:r w:rsidR="00A1049B" w:rsidRPr="00A1049B">
              <w:rPr>
                <w:position w:val="-6"/>
              </w:rPr>
              <w:object w:dxaOrig="200" w:dyaOrig="279" w14:anchorId="75632A98">
                <v:shape id="_x0000_i1054" type="#_x0000_t75" style="width:9pt;height:13.5pt" o:ole="">
                  <v:imagedata r:id="rId80" o:title=""/>
                </v:shape>
                <o:OLEObject Type="Embed" ProgID="Equation.DSMT4" ShapeID="_x0000_i1054" DrawAspect="Content" ObjectID="_1808794066" r:id="rId81"/>
              </w:object>
            </w:r>
            <w:r>
              <w:t xml:space="preserve"> so that </w:t>
            </w:r>
            <w:r w:rsidR="00A1049B" w:rsidRPr="00A1049B">
              <w:rPr>
                <w:position w:val="-10"/>
              </w:rPr>
              <w:object w:dxaOrig="660" w:dyaOrig="320" w14:anchorId="1F2F37AB">
                <v:shape id="_x0000_i1055" type="#_x0000_t75" style="width:33.75pt;height:15.75pt" o:ole="">
                  <v:imagedata r:id="rId82" o:title=""/>
                </v:shape>
                <o:OLEObject Type="Embed" ProgID="Equation.DSMT4" ShapeID="_x0000_i1055" DrawAspect="Content" ObjectID="_1808794067" r:id="rId83"/>
              </w:object>
            </w:r>
            <w:r>
              <w:t xml:space="preserve">. </w:t>
            </w:r>
          </w:p>
          <w:p w14:paraId="0D2FC38B" w14:textId="77777777" w:rsidR="00324497" w:rsidRDefault="00324497" w:rsidP="00324497">
            <w:pPr>
              <w:pStyle w:val="ListParagraph"/>
              <w:widowControl w:val="0"/>
              <w:numPr>
                <w:ilvl w:val="0"/>
                <w:numId w:val="18"/>
              </w:numPr>
              <w:tabs>
                <w:tab w:val="left" w:pos="484"/>
              </w:tabs>
            </w:pPr>
            <w:r>
              <w:t xml:space="preserve">Determine the scalar </w:t>
            </w:r>
            <w:r w:rsidRPr="00A1049B">
              <w:rPr>
                <w:position w:val="-6"/>
              </w:rPr>
              <w:object w:dxaOrig="200" w:dyaOrig="279" w14:anchorId="33F18FD7">
                <v:shape id="_x0000_i1056" type="#_x0000_t75" style="width:9pt;height:13.5pt" o:ole="">
                  <v:imagedata r:id="rId80" o:title=""/>
                </v:shape>
                <o:OLEObject Type="Embed" ProgID="Equation.DSMT4" ShapeID="_x0000_i1056" DrawAspect="Content" ObjectID="_1808794068" r:id="rId84"/>
              </w:object>
            </w:r>
            <w:r>
              <w:t xml:space="preserve"> so that </w:t>
            </w:r>
            <w:r w:rsidR="00CC0A69" w:rsidRPr="00A1049B">
              <w:rPr>
                <w:position w:val="-10"/>
              </w:rPr>
              <w:object w:dxaOrig="700" w:dyaOrig="320" w14:anchorId="5527F369">
                <v:shape id="_x0000_i1057" type="#_x0000_t75" style="width:35.25pt;height:15.75pt" o:ole="">
                  <v:imagedata r:id="rId85" o:title=""/>
                </v:shape>
                <o:OLEObject Type="Embed" ProgID="Equation.DSMT4" ShapeID="_x0000_i1057" DrawAspect="Content" ObjectID="_1808794069" r:id="rId86"/>
              </w:object>
            </w:r>
            <w:r>
              <w:t>.</w:t>
            </w:r>
          </w:p>
          <w:p w14:paraId="3A33A53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75998B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CA3C7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EA89B9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83D321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428E5C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44BF18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7EB6F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7427551" w14:textId="5D2F26BC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59A7411F" w14:textId="77777777" w:rsidR="00B128CD" w:rsidRDefault="00324497" w:rsidP="00324497">
            <w:pPr>
              <w:pStyle w:val="ListParagraph"/>
              <w:numPr>
                <w:ilvl w:val="0"/>
                <w:numId w:val="19"/>
              </w:numPr>
              <w:tabs>
                <w:tab w:val="left" w:pos="2520"/>
              </w:tabs>
            </w:pPr>
            <w:r w:rsidRPr="00A1049B">
              <w:object w:dxaOrig="2940" w:dyaOrig="2040" w14:anchorId="13CF3C87">
                <v:shape id="_x0000_i1058" type="#_x0000_t75" style="width:147pt;height:101.25pt" o:ole="">
                  <v:imagedata r:id="rId87" o:title=""/>
                </v:shape>
                <o:OLEObject Type="Embed" ProgID="Equation.DSMT4" ShapeID="_x0000_i1058" DrawAspect="Content" ObjectID="_1808794070" r:id="rId88"/>
              </w:object>
            </w:r>
          </w:p>
          <w:p w14:paraId="41236F1E" w14:textId="159DBE7B" w:rsidR="00324497" w:rsidRDefault="00324497" w:rsidP="00324497">
            <w:pPr>
              <w:pStyle w:val="ListParagraph"/>
              <w:numPr>
                <w:ilvl w:val="0"/>
                <w:numId w:val="19"/>
              </w:numPr>
              <w:tabs>
                <w:tab w:val="left" w:pos="2520"/>
              </w:tabs>
            </w:pPr>
            <w:r>
              <w:br/>
            </w:r>
            <w:r w:rsidR="00CC0A69" w:rsidRPr="00CC0A69">
              <w:rPr>
                <w:position w:val="-96"/>
              </w:rPr>
              <w:object w:dxaOrig="2980" w:dyaOrig="2040" w14:anchorId="5051FCE0">
                <v:shape id="_x0000_i1059" type="#_x0000_t75" style="width:150pt;height:101.25pt" o:ole="">
                  <v:imagedata r:id="rId89" o:title=""/>
                </v:shape>
                <o:OLEObject Type="Embed" ProgID="Equation.DSMT4" ShapeID="_x0000_i1059" DrawAspect="Content" ObjectID="_1808794071" r:id="rId90"/>
              </w:object>
            </w:r>
          </w:p>
        </w:tc>
        <w:tc>
          <w:tcPr>
            <w:tcW w:w="432" w:type="dxa"/>
          </w:tcPr>
          <w:p w14:paraId="076AA227" w14:textId="651080DF" w:rsidR="00B128CD" w:rsidRDefault="00324497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024A582B" w14:textId="77777777">
        <w:trPr>
          <w:cantSplit/>
          <w:trHeight w:val="1160"/>
        </w:trPr>
        <w:tc>
          <w:tcPr>
            <w:tcW w:w="576" w:type="dxa"/>
          </w:tcPr>
          <w:p w14:paraId="192DFB44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FC50AFC" w14:textId="77777777" w:rsidR="00B128CD" w:rsidRDefault="004004F5" w:rsidP="004004F5">
            <w:pPr>
              <w:contextualSpacing/>
            </w:pPr>
            <w:r w:rsidRPr="004004F5">
              <w:t>Determine the direction and magnitude of a vector joining point A to point B, where B is 1</w:t>
            </w:r>
            <w:r>
              <w:t>2 </w:t>
            </w:r>
            <w:r w:rsidRPr="004004F5">
              <w:t xml:space="preserve">m </w:t>
            </w:r>
            <w:r>
              <w:t>south</w:t>
            </w:r>
            <w:r w:rsidRPr="004004F5">
              <w:t xml:space="preserve"> and </w:t>
            </w:r>
            <w:r>
              <w:t>7</w:t>
            </w:r>
            <w:r w:rsidRPr="004004F5">
              <w:t xml:space="preserve"> m</w:t>
            </w:r>
            <w:r>
              <w:t xml:space="preserve"> </w:t>
            </w:r>
            <w:r w:rsidR="00B82A82">
              <w:t>east</w:t>
            </w:r>
            <w:r w:rsidRPr="004004F5">
              <w:t xml:space="preserve"> of A.</w:t>
            </w:r>
            <w:r w:rsidR="002520B5">
              <w:t xml:space="preserve"> Give your answers to </w:t>
            </w:r>
            <w:r w:rsidR="008804E1">
              <w:t>one</w:t>
            </w:r>
            <w:r w:rsidR="002520B5">
              <w:t xml:space="preserve"> decimal place. </w:t>
            </w:r>
          </w:p>
          <w:p w14:paraId="6C9C3066" w14:textId="77777777" w:rsidR="0030664E" w:rsidRDefault="0030664E" w:rsidP="004004F5">
            <w:pPr>
              <w:contextualSpacing/>
            </w:pPr>
          </w:p>
          <w:p w14:paraId="09905568" w14:textId="77777777" w:rsidR="0030664E" w:rsidRDefault="0030664E" w:rsidP="004004F5">
            <w:pPr>
              <w:contextualSpacing/>
            </w:pPr>
          </w:p>
          <w:p w14:paraId="211670DF" w14:textId="77777777" w:rsidR="0030664E" w:rsidRDefault="0030664E" w:rsidP="004004F5">
            <w:pPr>
              <w:contextualSpacing/>
            </w:pPr>
          </w:p>
          <w:p w14:paraId="6E4392D9" w14:textId="77777777" w:rsidR="0030664E" w:rsidRDefault="0030664E" w:rsidP="004004F5">
            <w:pPr>
              <w:contextualSpacing/>
            </w:pPr>
          </w:p>
          <w:p w14:paraId="1FB46373" w14:textId="77777777" w:rsidR="0030664E" w:rsidRDefault="0030664E" w:rsidP="004004F5">
            <w:pPr>
              <w:contextualSpacing/>
            </w:pPr>
          </w:p>
          <w:p w14:paraId="59145026" w14:textId="77777777" w:rsidR="0030664E" w:rsidRDefault="0030664E" w:rsidP="004004F5">
            <w:pPr>
              <w:contextualSpacing/>
            </w:pPr>
          </w:p>
          <w:p w14:paraId="5463D9A2" w14:textId="77777777" w:rsidR="0030664E" w:rsidRDefault="0030664E" w:rsidP="004004F5">
            <w:pPr>
              <w:contextualSpacing/>
            </w:pPr>
          </w:p>
          <w:p w14:paraId="5E6DF166" w14:textId="77777777" w:rsidR="0030664E" w:rsidRDefault="0030664E" w:rsidP="004004F5">
            <w:pPr>
              <w:contextualSpacing/>
            </w:pPr>
          </w:p>
          <w:p w14:paraId="405F2E1B" w14:textId="77777777" w:rsidR="0030664E" w:rsidRDefault="0030664E" w:rsidP="004004F5">
            <w:pPr>
              <w:contextualSpacing/>
            </w:pPr>
          </w:p>
          <w:p w14:paraId="11575F3E" w14:textId="77777777" w:rsidR="0030664E" w:rsidRDefault="0030664E" w:rsidP="004004F5">
            <w:pPr>
              <w:contextualSpacing/>
            </w:pPr>
          </w:p>
          <w:p w14:paraId="3632A665" w14:textId="77777777" w:rsidR="0030664E" w:rsidRDefault="0030664E" w:rsidP="004004F5">
            <w:pPr>
              <w:contextualSpacing/>
            </w:pPr>
          </w:p>
          <w:p w14:paraId="5737DFC4" w14:textId="0E7E26C2" w:rsidR="0030664E" w:rsidRDefault="0030664E" w:rsidP="004004F5">
            <w:pPr>
              <w:contextualSpacing/>
            </w:pPr>
          </w:p>
        </w:tc>
        <w:tc>
          <w:tcPr>
            <w:tcW w:w="4752" w:type="dxa"/>
          </w:tcPr>
          <w:p w14:paraId="0DFEAA15" w14:textId="19577D3C" w:rsidR="00B128CD" w:rsidRDefault="00534805">
            <w:pPr>
              <w:widowControl w:val="0"/>
            </w:pPr>
            <w:r w:rsidRPr="002520B5">
              <w:rPr>
                <w:position w:val="-146"/>
              </w:rPr>
              <w:object w:dxaOrig="2000" w:dyaOrig="3040" w14:anchorId="71F48829">
                <v:shape id="_x0000_i1060" type="#_x0000_t75" style="width:99.75pt;height:153pt" o:ole="">
                  <v:imagedata r:id="rId91" o:title=""/>
                </v:shape>
                <o:OLEObject Type="Embed" ProgID="Equation.DSMT4" ShapeID="_x0000_i1060" DrawAspect="Content" ObjectID="_1808794072" r:id="rId92"/>
              </w:object>
            </w:r>
            <w:r w:rsidR="002520B5">
              <w:br/>
            </w:r>
            <w:r w:rsidR="002520B5" w:rsidRPr="00025957">
              <w:rPr>
                <w:position w:val="-4"/>
              </w:rPr>
              <w:object w:dxaOrig="400" w:dyaOrig="320" w14:anchorId="58B20E4B">
                <v:shape id="_x0000_i1061" type="#_x0000_t75" style="width:19.5pt;height:15.75pt" o:ole="">
                  <v:imagedata r:id="rId93" o:title=""/>
                </v:shape>
                <o:OLEObject Type="Embed" ProgID="Equation.DSMT4" ShapeID="_x0000_i1061" DrawAspect="Content" ObjectID="_1808794073" r:id="rId94"/>
              </w:object>
            </w:r>
            <w:r w:rsidR="002520B5">
              <w:t xml:space="preserve">is in the fourth quadrant thus its direction is given by </w:t>
            </w:r>
            <w:r w:rsidR="002520B5" w:rsidRPr="002520B5">
              <w:rPr>
                <w:position w:val="-10"/>
              </w:rPr>
              <w:object w:dxaOrig="560" w:dyaOrig="320" w14:anchorId="5C294054">
                <v:shape id="_x0000_i1062" type="#_x0000_t75" style="width:27.75pt;height:15.75pt" o:ole="">
                  <v:imagedata r:id="rId95" o:title=""/>
                </v:shape>
                <o:OLEObject Type="Embed" ProgID="Equation.DSMT4" ShapeID="_x0000_i1062" DrawAspect="Content" ObjectID="_1808794074" r:id="rId96"/>
              </w:object>
            </w:r>
            <w:r w:rsidR="002520B5">
              <w:t>.</w:t>
            </w:r>
          </w:p>
          <w:p w14:paraId="5B9849EE" w14:textId="6FB29345" w:rsidR="002520B5" w:rsidRDefault="002520B5">
            <w:pPr>
              <w:widowControl w:val="0"/>
            </w:pPr>
            <w:r>
              <w:t xml:space="preserve">Therefore, </w:t>
            </w:r>
            <w:r w:rsidRPr="00025957">
              <w:rPr>
                <w:position w:val="-4"/>
              </w:rPr>
              <w:object w:dxaOrig="400" w:dyaOrig="320" w14:anchorId="49EE0C76">
                <v:shape id="_x0000_i1063" type="#_x0000_t75" style="width:19.5pt;height:15.75pt" o:ole="">
                  <v:imagedata r:id="rId93" o:title=""/>
                </v:shape>
                <o:OLEObject Type="Embed" ProgID="Equation.DSMT4" ShapeID="_x0000_i1063" DrawAspect="Content" ObjectID="_1808794075" r:id="rId97"/>
              </w:object>
            </w:r>
            <w:r>
              <w:t xml:space="preserve">has a magnitude of </w:t>
            </w:r>
            <w:r w:rsidR="0041295F" w:rsidRPr="008804E1">
              <w:rPr>
                <w:position w:val="-6"/>
              </w:rPr>
              <w:object w:dxaOrig="720" w:dyaOrig="279" w14:anchorId="3474E9B3">
                <v:shape id="_x0000_i1064" type="#_x0000_t75" style="width:37.5pt;height:13.5pt" o:ole="">
                  <v:imagedata r:id="rId98" o:title=""/>
                </v:shape>
                <o:OLEObject Type="Embed" ProgID="Equation.DSMT4" ShapeID="_x0000_i1064" DrawAspect="Content" ObjectID="_1808794076" r:id="rId99"/>
              </w:object>
            </w:r>
            <w:r>
              <w:t xml:space="preserve"> </w:t>
            </w:r>
            <w:r w:rsidR="008804E1">
              <w:t>[1</w:t>
            </w:r>
            <w:r w:rsidR="0030664E">
              <w:t> mark]</w:t>
            </w:r>
            <w:r w:rsidR="008804E1">
              <w:t xml:space="preserve"> </w:t>
            </w:r>
            <w:r>
              <w:t xml:space="preserve">and a direction of </w:t>
            </w:r>
            <w:r w:rsidR="008804E1" w:rsidRPr="008804E1">
              <w:rPr>
                <w:position w:val="-6"/>
              </w:rPr>
              <w:object w:dxaOrig="700" w:dyaOrig="320" w14:anchorId="3C5AAE1B">
                <v:shape id="_x0000_i1065" type="#_x0000_t75" style="width:35.25pt;height:15.75pt" o:ole="">
                  <v:imagedata r:id="rId100" o:title=""/>
                </v:shape>
                <o:OLEObject Type="Embed" ProgID="Equation.DSMT4" ShapeID="_x0000_i1065" DrawAspect="Content" ObjectID="_1808794077" r:id="rId101"/>
              </w:object>
            </w:r>
            <w:r w:rsidR="008804E1">
              <w:t xml:space="preserve"> [1</w:t>
            </w:r>
            <w:r w:rsidR="0030664E">
              <w:t> mark]</w:t>
            </w:r>
            <w:r w:rsidR="009B184C">
              <w:t>.</w:t>
            </w:r>
          </w:p>
        </w:tc>
        <w:tc>
          <w:tcPr>
            <w:tcW w:w="432" w:type="dxa"/>
          </w:tcPr>
          <w:p w14:paraId="7C5920C0" w14:textId="1C892935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0573EE85" w14:textId="77777777">
        <w:trPr>
          <w:cantSplit/>
          <w:trHeight w:val="1160"/>
        </w:trPr>
        <w:tc>
          <w:tcPr>
            <w:tcW w:w="576" w:type="dxa"/>
          </w:tcPr>
          <w:p w14:paraId="79252B2E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0C47F98E" w14:textId="213EDDD4" w:rsidR="004004F5" w:rsidRPr="004004F5" w:rsidRDefault="004004F5" w:rsidP="004004F5">
            <w:pPr>
              <w:widowControl w:val="0"/>
              <w:tabs>
                <w:tab w:val="left" w:pos="484"/>
              </w:tabs>
            </w:pPr>
            <w:r w:rsidRPr="004004F5">
              <w:t>A</w:t>
            </w:r>
            <w:r>
              <w:t>n ant</w:t>
            </w:r>
            <w:r w:rsidRPr="004004F5">
              <w:t xml:space="preserve"> walks the following route: </w:t>
            </w:r>
            <w:r>
              <w:t>40 c</w:t>
            </w:r>
            <w:r w:rsidRPr="004004F5">
              <w:t xml:space="preserve">m </w:t>
            </w:r>
            <w:proofErr w:type="gramStart"/>
            <w:r w:rsidR="0076648B">
              <w:t xml:space="preserve">south </w:t>
            </w:r>
            <w:r w:rsidR="00B82A82">
              <w:t>east</w:t>
            </w:r>
            <w:proofErr w:type="gramEnd"/>
            <w:r w:rsidRPr="004004F5">
              <w:t xml:space="preserve"> —</w:t>
            </w:r>
            <w:r w:rsidR="00534805">
              <w:t xml:space="preserve"> </w:t>
            </w:r>
            <w:r>
              <w:t>20</w:t>
            </w:r>
            <w:r w:rsidRPr="004004F5">
              <w:t xml:space="preserve"> </w:t>
            </w:r>
            <w:r>
              <w:t>c</w:t>
            </w:r>
            <w:r w:rsidRPr="004004F5">
              <w:t xml:space="preserve">m </w:t>
            </w:r>
            <w:proofErr w:type="gramStart"/>
            <w:r w:rsidR="0076648B">
              <w:t xml:space="preserve">north </w:t>
            </w:r>
            <w:r w:rsidR="00B82A82">
              <w:t>east</w:t>
            </w:r>
            <w:proofErr w:type="gramEnd"/>
            <w:r w:rsidRPr="004004F5">
              <w:t xml:space="preserve"> — </w:t>
            </w:r>
            <w:r w:rsidR="000E51AD">
              <w:t>30</w:t>
            </w:r>
            <w:r w:rsidRPr="004004F5">
              <w:t xml:space="preserve"> </w:t>
            </w:r>
            <w:r w:rsidR="000E51AD">
              <w:t>c</w:t>
            </w:r>
            <w:r w:rsidRPr="004004F5">
              <w:t>m</w:t>
            </w:r>
            <w:r w:rsidR="000E51AD">
              <w:t xml:space="preserve"> </w:t>
            </w:r>
            <w:r w:rsidR="00B82A82">
              <w:t>west</w:t>
            </w:r>
            <w:r w:rsidRPr="004004F5">
              <w:t>.</w:t>
            </w:r>
          </w:p>
          <w:p w14:paraId="68ACCD93" w14:textId="77777777" w:rsidR="00B128CD" w:rsidRDefault="004004F5" w:rsidP="004004F5">
            <w:pPr>
              <w:widowControl w:val="0"/>
              <w:tabs>
                <w:tab w:val="left" w:pos="484"/>
              </w:tabs>
            </w:pPr>
            <w:r w:rsidRPr="004004F5">
              <w:t>Determine the</w:t>
            </w:r>
            <w:r w:rsidR="00534805">
              <w:t xml:space="preserve"> magnitude and direction of the</w:t>
            </w:r>
            <w:r w:rsidRPr="004004F5">
              <w:t xml:space="preserve"> net displacement vector.</w:t>
            </w:r>
            <w:r w:rsidR="001F6CA4">
              <w:t xml:space="preserve"> Give your answers to one decimal place.</w:t>
            </w:r>
          </w:p>
          <w:p w14:paraId="5E891C04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4725FD7C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4BA1701A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0EB5CCA9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14A61D69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2D1B9728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2A820ABA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58C04082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244794B0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0B298F0A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2C50A53E" w14:textId="77777777" w:rsidR="0030664E" w:rsidRDefault="0030664E" w:rsidP="004004F5">
            <w:pPr>
              <w:widowControl w:val="0"/>
              <w:tabs>
                <w:tab w:val="left" w:pos="484"/>
              </w:tabs>
            </w:pPr>
          </w:p>
          <w:p w14:paraId="06CCCBFB" w14:textId="665D0868" w:rsidR="0030664E" w:rsidRDefault="0030664E" w:rsidP="004004F5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43D6E4F1" w14:textId="77777777" w:rsidR="00B128CD" w:rsidRDefault="0076648B">
            <w:pPr>
              <w:widowControl w:val="0"/>
            </w:pPr>
            <w:r>
              <w:t xml:space="preserve">The net displacement vector is </w:t>
            </w:r>
            <w:r w:rsidR="007140F0" w:rsidRPr="007140F0">
              <w:rPr>
                <w:position w:val="-112"/>
              </w:rPr>
              <w:object w:dxaOrig="3360" w:dyaOrig="2360" w14:anchorId="1B95B214">
                <v:shape id="_x0000_i1066" type="#_x0000_t75" style="width:168pt;height:118.5pt" o:ole="">
                  <v:imagedata r:id="rId102" o:title=""/>
                </v:shape>
                <o:OLEObject Type="Embed" ProgID="Equation.DSMT4" ShapeID="_x0000_i1066" DrawAspect="Content" ObjectID="_1808794078" r:id="rId103"/>
              </w:object>
            </w:r>
          </w:p>
          <w:p w14:paraId="2C6EEF6F" w14:textId="77777777" w:rsidR="007140F0" w:rsidRDefault="007140F0">
            <w:pPr>
              <w:widowControl w:val="0"/>
            </w:pPr>
            <w:r w:rsidRPr="001946E0">
              <w:rPr>
                <w:position w:val="-26"/>
              </w:rPr>
              <w:object w:dxaOrig="1100" w:dyaOrig="639" w14:anchorId="40212B5A">
                <v:shape id="_x0000_i1067" type="#_x0000_t75" style="width:54pt;height:32.25pt" o:ole="">
                  <v:imagedata r:id="rId104" o:title=""/>
                </v:shape>
                <o:OLEObject Type="Embed" ProgID="Equation.DSMT4" ShapeID="_x0000_i1067" DrawAspect="Content" ObjectID="_1808794079" r:id="rId105"/>
              </w:object>
            </w:r>
          </w:p>
          <w:p w14:paraId="2EF12378" w14:textId="464AED82" w:rsidR="007140F0" w:rsidRDefault="007140F0">
            <w:pPr>
              <w:widowControl w:val="0"/>
            </w:pPr>
            <w:r>
              <w:t xml:space="preserve">The net displacement vector, which is in the fourth quadrant, has a magnitude is </w:t>
            </w:r>
            <w:r w:rsidRPr="007140F0">
              <w:rPr>
                <w:position w:val="-6"/>
              </w:rPr>
              <w:object w:dxaOrig="460" w:dyaOrig="279" w14:anchorId="033363E2">
                <v:shape id="_x0000_i1068" type="#_x0000_t75" style="width:24pt;height:13.5pt" o:ole="">
                  <v:imagedata r:id="rId106" o:title=""/>
                </v:shape>
                <o:OLEObject Type="Embed" ProgID="Equation.DSMT4" ShapeID="_x0000_i1068" DrawAspect="Content" ObjectID="_1808794080" r:id="rId107"/>
              </w:object>
            </w:r>
            <w:r w:rsidR="009D5738">
              <w:t>cm</w:t>
            </w:r>
            <w:r>
              <w:t xml:space="preserve"> [1</w:t>
            </w:r>
            <w:r w:rsidR="0030664E">
              <w:t> mark]</w:t>
            </w:r>
            <w:r>
              <w:t xml:space="preserve"> and a direction of </w:t>
            </w:r>
            <w:r w:rsidRPr="007140F0">
              <w:rPr>
                <w:position w:val="-10"/>
              </w:rPr>
              <w:object w:dxaOrig="1359" w:dyaOrig="360" w14:anchorId="7F70B85D">
                <v:shape id="_x0000_i1069" type="#_x0000_t75" style="width:68.25pt;height:18pt" o:ole="">
                  <v:imagedata r:id="rId108" o:title=""/>
                </v:shape>
                <o:OLEObject Type="Embed" ProgID="Equation.DSMT4" ShapeID="_x0000_i1069" DrawAspect="Content" ObjectID="_1808794081" r:id="rId109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. </w:t>
            </w:r>
          </w:p>
        </w:tc>
        <w:tc>
          <w:tcPr>
            <w:tcW w:w="432" w:type="dxa"/>
          </w:tcPr>
          <w:p w14:paraId="73EA7ABF" w14:textId="49CA0ED2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1A5D0F79" w14:textId="77777777">
        <w:trPr>
          <w:cantSplit/>
          <w:trHeight w:val="1160"/>
        </w:trPr>
        <w:tc>
          <w:tcPr>
            <w:tcW w:w="576" w:type="dxa"/>
          </w:tcPr>
          <w:p w14:paraId="4B9224FB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2CD85F1" w14:textId="309E194A" w:rsidR="00B128CD" w:rsidRDefault="000E51AD">
            <w:pPr>
              <w:widowControl w:val="0"/>
              <w:tabs>
                <w:tab w:val="left" w:pos="484"/>
              </w:tabs>
            </w:pPr>
            <w:r>
              <w:t>Determine the magnitude and direction of the following vectors</w:t>
            </w:r>
            <w:r w:rsidR="0036799A">
              <w:t xml:space="preserve">. </w:t>
            </w:r>
            <w:r w:rsidR="0036799A" w:rsidRPr="0076648B">
              <w:t>Give your answers to two decimal places where appropriate.</w:t>
            </w:r>
          </w:p>
          <w:p w14:paraId="4D1E94CE" w14:textId="7C8A8178" w:rsidR="000E51AD" w:rsidRDefault="000E51AD" w:rsidP="004068AD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>
              <w:t xml:space="preserve"> </w:t>
            </w:r>
            <w:r w:rsidR="007140F0" w:rsidRPr="00F02084">
              <w:rPr>
                <w:position w:val="-10"/>
              </w:rPr>
              <w:object w:dxaOrig="1100" w:dyaOrig="340" w14:anchorId="0A5FD518">
                <v:shape id="_x0000_i1070" type="#_x0000_t75" style="width:54pt;height:18pt" o:ole="">
                  <v:imagedata r:id="rId110" o:title=""/>
                </v:shape>
                <o:OLEObject Type="Embed" ProgID="Equation.DSMT4" ShapeID="_x0000_i1070" DrawAspect="Content" ObjectID="_1808794082" r:id="rId111"/>
              </w:object>
            </w:r>
          </w:p>
          <w:p w14:paraId="1B3204CE" w14:textId="1BF07B0D" w:rsidR="000E51AD" w:rsidRDefault="007140F0" w:rsidP="004068AD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10"/>
              </w:rPr>
              <w:object w:dxaOrig="1080" w:dyaOrig="340" w14:anchorId="45341B28">
                <v:shape id="_x0000_i1071" type="#_x0000_t75" style="width:54pt;height:18pt" o:ole="">
                  <v:imagedata r:id="rId112" o:title=""/>
                </v:shape>
                <o:OLEObject Type="Embed" ProgID="Equation.DSMT4" ShapeID="_x0000_i1071" DrawAspect="Content" ObjectID="_1808794083" r:id="rId113"/>
              </w:object>
            </w:r>
          </w:p>
          <w:p w14:paraId="70F5FFFF" w14:textId="094AE656" w:rsidR="000E51AD" w:rsidRDefault="007140F0" w:rsidP="004068AD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24"/>
              </w:rPr>
              <w:object w:dxaOrig="1160" w:dyaOrig="620" w14:anchorId="730B7690">
                <v:shape id="_x0000_i1072" type="#_x0000_t75" style="width:59.25pt;height:31.5pt" o:ole="">
                  <v:imagedata r:id="rId114" o:title=""/>
                </v:shape>
                <o:OLEObject Type="Embed" ProgID="Equation.DSMT4" ShapeID="_x0000_i1072" DrawAspect="Content" ObjectID="_1808794084" r:id="rId115"/>
              </w:object>
            </w:r>
          </w:p>
          <w:p w14:paraId="2C35DBBC" w14:textId="77777777" w:rsidR="000E51AD" w:rsidRDefault="007140F0" w:rsidP="004068AD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484"/>
              </w:tabs>
            </w:pPr>
            <w:r w:rsidRPr="00F02084">
              <w:rPr>
                <w:position w:val="-24"/>
              </w:rPr>
              <w:object w:dxaOrig="1359" w:dyaOrig="620" w14:anchorId="0E4C2782">
                <v:shape id="_x0000_i1073" type="#_x0000_t75" style="width:66.75pt;height:31.5pt" o:ole="">
                  <v:imagedata r:id="rId116" o:title=""/>
                </v:shape>
                <o:OLEObject Type="Embed" ProgID="Equation.DSMT4" ShapeID="_x0000_i1073" DrawAspect="Content" ObjectID="_1808794085" r:id="rId117"/>
              </w:object>
            </w:r>
          </w:p>
          <w:p w14:paraId="129C83D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381518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3F1065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B8202B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295C6B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73E966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9B8076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C15B99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BC98EC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A32603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6621CD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9D0DF7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E3311A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01BB19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33806E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8A7452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34F439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BA7D7E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6CD3EC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372C8C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D42A71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C6ABD7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8E15A9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6B60E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35069E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53DCE0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5DEB17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D77825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FDCD20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999DF6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703767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52EA6E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238011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F493FA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6B4D9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3A2DF8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9507E7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ED8CE3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24C44A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02F953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EBFFDC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8AE6D1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DB32A1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686220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443EA5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895495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DC7318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ABB028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63536E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9CC8F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A0623C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C25F4E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8D0A4C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F5E314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82380E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AA3A9B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0B81A8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A491AA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BB6B48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EF7E705" w14:textId="4F30D4D2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2BA5A823" w14:textId="2511685E" w:rsidR="00DE2417" w:rsidRDefault="0036799A" w:rsidP="00DE2417">
            <w:pPr>
              <w:pStyle w:val="ListParagraph"/>
              <w:widowControl w:val="0"/>
              <w:numPr>
                <w:ilvl w:val="0"/>
                <w:numId w:val="12"/>
              </w:numPr>
              <w:tabs>
                <w:tab w:val="left" w:pos="484"/>
              </w:tabs>
            </w:pPr>
            <w:r>
              <w:lastRenderedPageBreak/>
              <w:br/>
            </w:r>
            <w:r w:rsidRPr="0036799A">
              <w:rPr>
                <w:position w:val="-120"/>
              </w:rPr>
              <w:object w:dxaOrig="1620" w:dyaOrig="2520" w14:anchorId="65FF3CA9">
                <v:shape id="_x0000_i1074" type="#_x0000_t75" style="width:81pt;height:128.25pt" o:ole="">
                  <v:imagedata r:id="rId118" o:title=""/>
                </v:shape>
                <o:OLEObject Type="Embed" ProgID="Equation.DSMT4" ShapeID="_x0000_i1074" DrawAspect="Content" ObjectID="_1808794086" r:id="rId119"/>
              </w:object>
            </w:r>
            <w:r>
              <w:br/>
            </w:r>
            <w:r w:rsidRPr="001207B0">
              <w:rPr>
                <w:position w:val="-10"/>
              </w:rPr>
              <w:object w:dxaOrig="200" w:dyaOrig="260" w14:anchorId="4C31C1BC">
                <v:shape id="_x0000_i1075" type="#_x0000_t75" style="width:9pt;height:12.75pt" o:ole="">
                  <v:imagedata r:id="rId120" o:title=""/>
                </v:shape>
                <o:OLEObject Type="Embed" ProgID="Equation.DSMT4" ShapeID="_x0000_i1075" DrawAspect="Content" ObjectID="_1808794087" r:id="rId121"/>
              </w:object>
            </w:r>
            <w:r>
              <w:t xml:space="preserve">has a magnitude of </w:t>
            </w:r>
            <w:r w:rsidRPr="0036799A">
              <w:rPr>
                <w:position w:val="-6"/>
              </w:rPr>
              <w:object w:dxaOrig="460" w:dyaOrig="279" w14:anchorId="5037AEA1">
                <v:shape id="_x0000_i1076" type="#_x0000_t75" style="width:24pt;height:13.5pt" o:ole="">
                  <v:imagedata r:id="rId122" o:title=""/>
                </v:shape>
                <o:OLEObject Type="Embed" ProgID="Equation.DSMT4" ShapeID="_x0000_i1076" DrawAspect="Content" ObjectID="_1808794088" r:id="rId123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  and a direction (</w:t>
            </w:r>
            <w:r w:rsidRPr="001207B0">
              <w:rPr>
                <w:position w:val="-10"/>
              </w:rPr>
              <w:object w:dxaOrig="200" w:dyaOrig="260" w14:anchorId="2034E1BA">
                <v:shape id="_x0000_i1077" type="#_x0000_t75" style="width:9pt;height:12.75pt" o:ole="">
                  <v:imagedata r:id="rId120" o:title=""/>
                </v:shape>
                <o:OLEObject Type="Embed" ProgID="Equation.DSMT4" ShapeID="_x0000_i1077" DrawAspect="Content" ObjectID="_1808794089" r:id="rId124"/>
              </w:object>
            </w:r>
            <w:r>
              <w:t xml:space="preserve">is in the first quadrant) of </w:t>
            </w:r>
            <w:r w:rsidRPr="0036799A">
              <w:rPr>
                <w:position w:val="-6"/>
              </w:rPr>
              <w:object w:dxaOrig="639" w:dyaOrig="320" w14:anchorId="4DD475A2">
                <v:shape id="_x0000_i1078" type="#_x0000_t75" style="width:32.25pt;height:15.75pt" o:ole="">
                  <v:imagedata r:id="rId125" o:title=""/>
                </v:shape>
                <o:OLEObject Type="Embed" ProgID="Equation.DSMT4" ShapeID="_x0000_i1078" DrawAspect="Content" ObjectID="_1808794090" r:id="rId126"/>
              </w:object>
            </w:r>
            <w:r>
              <w:t xml:space="preserve"> [1</w:t>
            </w:r>
            <w:r w:rsidR="0030664E">
              <w:t> mark]</w:t>
            </w:r>
            <w:r>
              <w:t>.</w:t>
            </w:r>
          </w:p>
          <w:p w14:paraId="0D300668" w14:textId="46742357" w:rsidR="00DE2417" w:rsidRDefault="0036799A" w:rsidP="00DE2417">
            <w:pPr>
              <w:pStyle w:val="ListParagraph"/>
              <w:widowControl w:val="0"/>
              <w:numPr>
                <w:ilvl w:val="0"/>
                <w:numId w:val="12"/>
              </w:numPr>
              <w:tabs>
                <w:tab w:val="left" w:pos="484"/>
              </w:tabs>
            </w:pPr>
            <w:r>
              <w:br/>
            </w:r>
            <w:r w:rsidRPr="0036799A">
              <w:rPr>
                <w:position w:val="-120"/>
              </w:rPr>
              <w:object w:dxaOrig="1620" w:dyaOrig="2520" w14:anchorId="0BC70467">
                <v:shape id="_x0000_i1079" type="#_x0000_t75" style="width:81pt;height:128.25pt" o:ole="">
                  <v:imagedata r:id="rId127" o:title=""/>
                </v:shape>
                <o:OLEObject Type="Embed" ProgID="Equation.DSMT4" ShapeID="_x0000_i1079" DrawAspect="Content" ObjectID="_1808794091" r:id="rId128"/>
              </w:object>
            </w:r>
            <w:r>
              <w:br/>
            </w:r>
            <w:r w:rsidRPr="001207B0">
              <w:rPr>
                <w:position w:val="-10"/>
              </w:rPr>
              <w:object w:dxaOrig="200" w:dyaOrig="320" w14:anchorId="7D20612D">
                <v:shape id="_x0000_i1080" type="#_x0000_t75" style="width:9pt;height:15.75pt" o:ole="">
                  <v:imagedata r:id="rId129" o:title=""/>
                </v:shape>
                <o:OLEObject Type="Embed" ProgID="Equation.DSMT4" ShapeID="_x0000_i1080" DrawAspect="Content" ObjectID="_1808794092" r:id="rId130"/>
              </w:object>
            </w:r>
            <w:r>
              <w:t xml:space="preserve">has a magnitude of </w:t>
            </w:r>
            <w:r w:rsidRPr="001207B0">
              <w:rPr>
                <w:position w:val="-6"/>
              </w:rPr>
              <w:object w:dxaOrig="499" w:dyaOrig="279" w14:anchorId="055E2690">
                <v:shape id="_x0000_i1081" type="#_x0000_t75" style="width:24.75pt;height:13.5pt" o:ole="">
                  <v:imagedata r:id="rId131" o:title=""/>
                </v:shape>
                <o:OLEObject Type="Embed" ProgID="Equation.DSMT4" ShapeID="_x0000_i1081" DrawAspect="Content" ObjectID="_1808794093" r:id="rId132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  and a direction (</w:t>
            </w:r>
            <w:r w:rsidRPr="001207B0">
              <w:rPr>
                <w:position w:val="-10"/>
              </w:rPr>
              <w:object w:dxaOrig="200" w:dyaOrig="320" w14:anchorId="4CAEB55C">
                <v:shape id="_x0000_i1082" type="#_x0000_t75" style="width:9pt;height:15.75pt" o:ole="">
                  <v:imagedata r:id="rId129" o:title=""/>
                </v:shape>
                <o:OLEObject Type="Embed" ProgID="Equation.DSMT4" ShapeID="_x0000_i1082" DrawAspect="Content" ObjectID="_1808794094" r:id="rId133"/>
              </w:object>
            </w:r>
            <w:r>
              <w:t xml:space="preserve">is in the </w:t>
            </w:r>
            <w:proofErr w:type="spellStart"/>
            <w:r>
              <w:t>fouth</w:t>
            </w:r>
            <w:proofErr w:type="spellEnd"/>
            <w:r>
              <w:t xml:space="preserve"> quadrant) of </w:t>
            </w:r>
            <w:r w:rsidRPr="001207B0">
              <w:rPr>
                <w:position w:val="-6"/>
              </w:rPr>
              <w:object w:dxaOrig="840" w:dyaOrig="279" w14:anchorId="6D4EA90F">
                <v:shape id="_x0000_i1083" type="#_x0000_t75" style="width:42.75pt;height:13.5pt" o:ole="">
                  <v:imagedata r:id="rId134" o:title=""/>
                </v:shape>
                <o:OLEObject Type="Embed" ProgID="Equation.DSMT4" ShapeID="_x0000_i1083" DrawAspect="Content" ObjectID="_1808794095" r:id="rId135"/>
              </w:object>
            </w:r>
            <w:r>
              <w:t xml:space="preserve"> [1</w:t>
            </w:r>
            <w:r w:rsidR="0030664E">
              <w:t> mark]</w:t>
            </w:r>
            <w:r>
              <w:t>.</w:t>
            </w:r>
          </w:p>
          <w:p w14:paraId="3FF8D9BB" w14:textId="427C7B25" w:rsidR="00DE2417" w:rsidRDefault="0036799A" w:rsidP="00DE2417">
            <w:pPr>
              <w:pStyle w:val="ListParagraph"/>
              <w:widowControl w:val="0"/>
              <w:numPr>
                <w:ilvl w:val="0"/>
                <w:numId w:val="12"/>
              </w:numPr>
              <w:tabs>
                <w:tab w:val="left" w:pos="484"/>
              </w:tabs>
            </w:pPr>
            <w:r>
              <w:br/>
            </w:r>
            <w:r w:rsidR="003A41F0" w:rsidRPr="003A41F0">
              <w:rPr>
                <w:position w:val="-166"/>
              </w:rPr>
              <w:object w:dxaOrig="2360" w:dyaOrig="3440" w14:anchorId="6D009132">
                <v:shape id="_x0000_i1084" type="#_x0000_t75" style="width:119.25pt;height:170.25pt" o:ole="">
                  <v:imagedata r:id="rId136" o:title=""/>
                </v:shape>
                <o:OLEObject Type="Embed" ProgID="Equation.DSMT4" ShapeID="_x0000_i1084" DrawAspect="Content" ObjectID="_1808794096" r:id="rId137"/>
              </w:object>
            </w:r>
            <w:r w:rsidR="003A41F0">
              <w:br/>
            </w:r>
            <w:r w:rsidR="003A41F0" w:rsidRPr="001207B0">
              <w:rPr>
                <w:position w:val="-10"/>
              </w:rPr>
              <w:object w:dxaOrig="180" w:dyaOrig="260" w14:anchorId="45C202DA">
                <v:shape id="_x0000_i1085" type="#_x0000_t75" style="width:9pt;height:12.75pt" o:ole="">
                  <v:imagedata r:id="rId138" o:title=""/>
                </v:shape>
                <o:OLEObject Type="Embed" ProgID="Equation.DSMT4" ShapeID="_x0000_i1085" DrawAspect="Content" ObjectID="_1808794097" r:id="rId139"/>
              </w:object>
            </w:r>
            <w:r w:rsidR="003A41F0">
              <w:t xml:space="preserve">has a magnitude of </w:t>
            </w:r>
            <w:r w:rsidR="003A41F0" w:rsidRPr="001207B0">
              <w:rPr>
                <w:position w:val="-6"/>
              </w:rPr>
              <w:object w:dxaOrig="460" w:dyaOrig="279" w14:anchorId="6E2156BF">
                <v:shape id="_x0000_i1086" type="#_x0000_t75" style="width:24pt;height:13.5pt" o:ole="">
                  <v:imagedata r:id="rId140" o:title=""/>
                </v:shape>
                <o:OLEObject Type="Embed" ProgID="Equation.DSMT4" ShapeID="_x0000_i1086" DrawAspect="Content" ObjectID="_1808794098" r:id="rId141"/>
              </w:object>
            </w:r>
            <w:r w:rsidR="003A41F0">
              <w:t xml:space="preserve"> [1</w:t>
            </w:r>
            <w:r w:rsidR="0030664E">
              <w:t> mark]</w:t>
            </w:r>
            <w:r w:rsidR="003A41F0">
              <w:t xml:space="preserve"> and a direction (</w:t>
            </w:r>
            <w:r w:rsidR="003A41F0" w:rsidRPr="001207B0">
              <w:rPr>
                <w:position w:val="-10"/>
              </w:rPr>
              <w:object w:dxaOrig="180" w:dyaOrig="260" w14:anchorId="13DCDB02">
                <v:shape id="_x0000_i1087" type="#_x0000_t75" style="width:9pt;height:12.75pt" o:ole="">
                  <v:imagedata r:id="rId142" o:title=""/>
                </v:shape>
                <o:OLEObject Type="Embed" ProgID="Equation.DSMT4" ShapeID="_x0000_i1087" DrawAspect="Content" ObjectID="_1808794099" r:id="rId143"/>
              </w:object>
            </w:r>
            <w:r w:rsidR="003A41F0">
              <w:t xml:space="preserve">is in the third quadrant) of </w:t>
            </w:r>
            <w:r w:rsidR="00566D82" w:rsidRPr="003A41F0">
              <w:rPr>
                <w:position w:val="-14"/>
              </w:rPr>
              <w:object w:dxaOrig="3420" w:dyaOrig="400" w14:anchorId="63FA0D73">
                <v:shape id="_x0000_i1088" type="#_x0000_t75" style="width:169.5pt;height:19.5pt" o:ole="">
                  <v:imagedata r:id="rId144" o:title=""/>
                </v:shape>
                <o:OLEObject Type="Embed" ProgID="Equation.DSMT4" ShapeID="_x0000_i1088" DrawAspect="Content" ObjectID="_1808794100" r:id="rId145"/>
              </w:object>
            </w:r>
            <w:r w:rsidR="003A41F0">
              <w:t xml:space="preserve"> [1</w:t>
            </w:r>
            <w:r w:rsidR="0030664E">
              <w:t> mark]</w:t>
            </w:r>
            <w:r w:rsidR="003A41F0">
              <w:t>.</w:t>
            </w:r>
          </w:p>
          <w:p w14:paraId="57666E40" w14:textId="671D51A6" w:rsidR="00B128CD" w:rsidRDefault="003A41F0" w:rsidP="00DE2417">
            <w:pPr>
              <w:pStyle w:val="ListParagraph"/>
              <w:widowControl w:val="0"/>
              <w:numPr>
                <w:ilvl w:val="0"/>
                <w:numId w:val="12"/>
              </w:numPr>
              <w:tabs>
                <w:tab w:val="left" w:pos="484"/>
              </w:tabs>
            </w:pPr>
            <w:r>
              <w:br/>
            </w:r>
            <w:r w:rsidRPr="003A41F0">
              <w:rPr>
                <w:position w:val="-152"/>
              </w:rPr>
              <w:object w:dxaOrig="2060" w:dyaOrig="3159" w14:anchorId="49CF2AB1">
                <v:shape id="_x0000_i1089" type="#_x0000_t75" style="width:101.25pt;height:156.75pt" o:ole="">
                  <v:imagedata r:id="rId146" o:title=""/>
                </v:shape>
                <o:OLEObject Type="Embed" ProgID="Equation.DSMT4" ShapeID="_x0000_i1089" DrawAspect="Content" ObjectID="_1808794101" r:id="rId147"/>
              </w:object>
            </w:r>
            <w:r>
              <w:br/>
            </w:r>
            <w:r w:rsidRPr="001207B0">
              <w:rPr>
                <w:position w:val="-10"/>
              </w:rPr>
              <w:object w:dxaOrig="220" w:dyaOrig="320" w14:anchorId="228B8768">
                <v:shape id="_x0000_i1090" type="#_x0000_t75" style="width:10.5pt;height:15.75pt" o:ole="">
                  <v:imagedata r:id="rId148" o:title=""/>
                </v:shape>
                <o:OLEObject Type="Embed" ProgID="Equation.DSMT4" ShapeID="_x0000_i1090" DrawAspect="Content" ObjectID="_1808794102" r:id="rId149"/>
              </w:object>
            </w:r>
            <w:r>
              <w:t xml:space="preserve">has a magnitude of </w:t>
            </w:r>
            <w:r w:rsidRPr="001207B0">
              <w:rPr>
                <w:position w:val="-6"/>
              </w:rPr>
              <w:object w:dxaOrig="499" w:dyaOrig="279" w14:anchorId="68BDE2FC">
                <v:shape id="_x0000_i1091" type="#_x0000_t75" style="width:24.75pt;height:13.5pt" o:ole="">
                  <v:imagedata r:id="rId150" o:title=""/>
                </v:shape>
                <o:OLEObject Type="Embed" ProgID="Equation.DSMT4" ShapeID="_x0000_i1091" DrawAspect="Content" ObjectID="_1808794103" r:id="rId151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 and a direction (</w:t>
            </w:r>
            <w:r w:rsidRPr="001207B0">
              <w:rPr>
                <w:position w:val="-10"/>
              </w:rPr>
              <w:object w:dxaOrig="220" w:dyaOrig="320" w14:anchorId="46102713">
                <v:shape id="_x0000_i1092" type="#_x0000_t75" style="width:10.5pt;height:15.75pt" o:ole="">
                  <v:imagedata r:id="rId152" o:title=""/>
                </v:shape>
                <o:OLEObject Type="Embed" ProgID="Equation.DSMT4" ShapeID="_x0000_i1092" DrawAspect="Content" ObjectID="_1808794104" r:id="rId153"/>
              </w:object>
            </w:r>
            <w:r>
              <w:t xml:space="preserve">is in the second quadrant) of </w:t>
            </w:r>
            <w:r w:rsidRPr="003A41F0">
              <w:rPr>
                <w:position w:val="-14"/>
              </w:rPr>
              <w:object w:dxaOrig="2520" w:dyaOrig="400" w14:anchorId="0C32D1D4">
                <v:shape id="_x0000_i1093" type="#_x0000_t75" style="width:126pt;height:19.5pt" o:ole="">
                  <v:imagedata r:id="rId154" o:title=""/>
                </v:shape>
                <o:OLEObject Type="Embed" ProgID="Equation.DSMT4" ShapeID="_x0000_i1093" DrawAspect="Content" ObjectID="_1808794105" r:id="rId155"/>
              </w:object>
            </w:r>
            <w:r>
              <w:t xml:space="preserve"> [1</w:t>
            </w:r>
            <w:r w:rsidR="0030664E">
              <w:t> mark]</w:t>
            </w:r>
            <w:r>
              <w:t>.</w:t>
            </w:r>
          </w:p>
        </w:tc>
        <w:tc>
          <w:tcPr>
            <w:tcW w:w="432" w:type="dxa"/>
          </w:tcPr>
          <w:p w14:paraId="0FA07960" w14:textId="0713A9C0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lastRenderedPageBreak/>
              <w:t>8</w:t>
            </w:r>
          </w:p>
        </w:tc>
      </w:tr>
      <w:tr w:rsidR="00B128CD" w14:paraId="3C415A3C" w14:textId="77777777">
        <w:trPr>
          <w:cantSplit/>
          <w:trHeight w:val="1160"/>
        </w:trPr>
        <w:tc>
          <w:tcPr>
            <w:tcW w:w="576" w:type="dxa"/>
          </w:tcPr>
          <w:p w14:paraId="7F276640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8817673" w14:textId="1FAC4E49" w:rsidR="00B128CD" w:rsidRDefault="000E51AD">
            <w:pPr>
              <w:widowControl w:val="0"/>
              <w:tabs>
                <w:tab w:val="left" w:pos="484"/>
              </w:tabs>
              <w:rPr>
                <w:sz w:val="22"/>
              </w:rPr>
            </w:pPr>
            <w:r>
              <w:rPr>
                <w:sz w:val="22"/>
              </w:rPr>
              <w:t>Express the following vectors in polar form.</w:t>
            </w:r>
            <w:r w:rsidR="005D4D41">
              <w:rPr>
                <w:sz w:val="22"/>
              </w:rPr>
              <w:t xml:space="preserve"> </w:t>
            </w:r>
            <w:r w:rsidR="005D4D41" w:rsidRPr="0076648B">
              <w:t>Give your answers to two decimal places where appropriate.</w:t>
            </w:r>
          </w:p>
          <w:p w14:paraId="554BA8FE" w14:textId="49D6B9EE" w:rsidR="000E51AD" w:rsidRPr="000E51AD" w:rsidRDefault="00685F89" w:rsidP="004068A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484"/>
              </w:tabs>
              <w:rPr>
                <w:sz w:val="22"/>
              </w:rPr>
            </w:pPr>
            <w:r w:rsidRPr="00F02084">
              <w:rPr>
                <w:position w:val="-24"/>
              </w:rPr>
              <w:object w:dxaOrig="1160" w:dyaOrig="620" w14:anchorId="0EC32EC0">
                <v:shape id="_x0000_i1094" type="#_x0000_t75" style="width:58.5pt;height:31.5pt" o:ole="">
                  <v:imagedata r:id="rId156" o:title=""/>
                </v:shape>
                <o:OLEObject Type="Embed" ProgID="Equation.DSMT4" ShapeID="_x0000_i1094" DrawAspect="Content" ObjectID="_1808794106" r:id="rId157"/>
              </w:object>
            </w:r>
          </w:p>
          <w:p w14:paraId="44E5BE13" w14:textId="77777777" w:rsidR="000E51AD" w:rsidRPr="0030664E" w:rsidRDefault="00685F89" w:rsidP="004068AD">
            <w:pPr>
              <w:pStyle w:val="ListParagraph"/>
              <w:widowControl w:val="0"/>
              <w:numPr>
                <w:ilvl w:val="0"/>
                <w:numId w:val="5"/>
              </w:numPr>
              <w:tabs>
                <w:tab w:val="left" w:pos="484"/>
              </w:tabs>
              <w:rPr>
                <w:sz w:val="22"/>
              </w:rPr>
            </w:pPr>
            <w:r w:rsidRPr="00F02084">
              <w:rPr>
                <w:position w:val="-10"/>
              </w:rPr>
              <w:object w:dxaOrig="1080" w:dyaOrig="340" w14:anchorId="108D3E3C">
                <v:shape id="_x0000_i1095" type="#_x0000_t75" style="width:54pt;height:18pt" o:ole="">
                  <v:imagedata r:id="rId158" o:title=""/>
                </v:shape>
                <o:OLEObject Type="Embed" ProgID="Equation.DSMT4" ShapeID="_x0000_i1095" DrawAspect="Content" ObjectID="_1808794107" r:id="rId159"/>
              </w:object>
            </w:r>
          </w:p>
          <w:p w14:paraId="490A9E74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05983897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43292BB7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27EE2F70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1B8A918A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0ACD56F2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7E01121A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16E9F8B1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101E8944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42697ABD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1C5AEA63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02F9FB54" w14:textId="77777777" w:rsid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  <w:p w14:paraId="4BF8F138" w14:textId="788FA361" w:rsidR="0030664E" w:rsidRPr="0030664E" w:rsidRDefault="0030664E" w:rsidP="0030664E">
            <w:pPr>
              <w:widowControl w:val="0"/>
              <w:tabs>
                <w:tab w:val="left" w:pos="484"/>
              </w:tabs>
              <w:rPr>
                <w:sz w:val="22"/>
              </w:rPr>
            </w:pPr>
          </w:p>
        </w:tc>
        <w:tc>
          <w:tcPr>
            <w:tcW w:w="4752" w:type="dxa"/>
          </w:tcPr>
          <w:p w14:paraId="53A05A3D" w14:textId="5926F32B" w:rsidR="00685F89" w:rsidRDefault="005D4D41" w:rsidP="00685F89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484"/>
              </w:tabs>
            </w:pPr>
            <w:r>
              <w:br/>
            </w:r>
            <w:r w:rsidRPr="005D4D41">
              <w:rPr>
                <w:position w:val="-88"/>
              </w:rPr>
              <w:object w:dxaOrig="3000" w:dyaOrig="2160" w14:anchorId="5A87F3A9">
                <v:shape id="_x0000_i1096" type="#_x0000_t75" style="width:149.25pt;height:107.25pt" o:ole="">
                  <v:imagedata r:id="rId160" o:title=""/>
                </v:shape>
                <o:OLEObject Type="Embed" ProgID="Equation.DSMT4" ShapeID="_x0000_i1096" DrawAspect="Content" ObjectID="_1808794108" r:id="rId161"/>
              </w:object>
            </w:r>
          </w:p>
          <w:p w14:paraId="4E1572FE" w14:textId="1C7A6F82" w:rsidR="00B128CD" w:rsidRDefault="00D121CC" w:rsidP="00685F89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484"/>
              </w:tabs>
            </w:pPr>
            <w:r>
              <w:br/>
            </w:r>
            <w:r w:rsidR="00E40261" w:rsidRPr="005D4D41">
              <w:rPr>
                <w:position w:val="-102"/>
              </w:rPr>
              <w:object w:dxaOrig="3120" w:dyaOrig="2180" w14:anchorId="2C9B8DEF">
                <v:shape id="_x0000_i1097" type="#_x0000_t75" style="width:156pt;height:110.25pt" o:ole="">
                  <v:imagedata r:id="rId162" o:title=""/>
                </v:shape>
                <o:OLEObject Type="Embed" ProgID="Equation.DSMT4" ShapeID="_x0000_i1097" DrawAspect="Content" ObjectID="_1808794109" r:id="rId163"/>
              </w:object>
            </w:r>
          </w:p>
        </w:tc>
        <w:tc>
          <w:tcPr>
            <w:tcW w:w="432" w:type="dxa"/>
          </w:tcPr>
          <w:p w14:paraId="27E94D25" w14:textId="0717E749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6904656C" w14:textId="77777777">
        <w:trPr>
          <w:cantSplit/>
          <w:trHeight w:val="1160"/>
        </w:trPr>
        <w:tc>
          <w:tcPr>
            <w:tcW w:w="576" w:type="dxa"/>
          </w:tcPr>
          <w:p w14:paraId="322F88D0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2B5708C1" w14:textId="7212F791" w:rsidR="000E51AD" w:rsidRDefault="000E51AD">
            <w:pPr>
              <w:widowControl w:val="0"/>
              <w:tabs>
                <w:tab w:val="left" w:pos="484"/>
              </w:tabs>
            </w:pPr>
            <w:r>
              <w:t xml:space="preserve">Express </w:t>
            </w:r>
            <w:r w:rsidR="00F02084" w:rsidRPr="00F02084">
              <w:rPr>
                <w:position w:val="-10"/>
              </w:rPr>
              <w:object w:dxaOrig="200" w:dyaOrig="260" w14:anchorId="696D7BBF">
                <v:shape id="_x0000_i1098" type="#_x0000_t75" style="width:9pt;height:12.75pt" o:ole="">
                  <v:imagedata r:id="rId164" o:title=""/>
                </v:shape>
                <o:OLEObject Type="Embed" ProgID="Equation.DSMT4" ShapeID="_x0000_i1098" DrawAspect="Content" ObjectID="_1808794110" r:id="rId165"/>
              </w:object>
            </w:r>
            <w:r>
              <w:t xml:space="preserve"> in Cartesian form</w:t>
            </w:r>
            <w:r w:rsidR="0059696F">
              <w:t xml:space="preserve"> for the following cases.</w:t>
            </w:r>
            <w:r w:rsidR="00FD30DF">
              <w:t xml:space="preserve"> </w:t>
            </w:r>
            <w:r w:rsidR="00FD30DF" w:rsidRPr="0076648B">
              <w:t>Give your answers to two decimal places where appropriate.</w:t>
            </w:r>
          </w:p>
          <w:p w14:paraId="78BF2CAF" w14:textId="050822A7" w:rsidR="0059696F" w:rsidRDefault="00F02084" w:rsidP="004068AD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</w:pPr>
            <w:r w:rsidRPr="00F02084">
              <w:rPr>
                <w:position w:val="-10"/>
              </w:rPr>
              <w:object w:dxaOrig="200" w:dyaOrig="260" w14:anchorId="631E3B1F">
                <v:shape id="_x0000_i1099" type="#_x0000_t75" style="width:9pt;height:12.75pt" o:ole="">
                  <v:imagedata r:id="rId164" o:title=""/>
                </v:shape>
                <o:OLEObject Type="Embed" ProgID="Equation.DSMT4" ShapeID="_x0000_i1099" DrawAspect="Content" ObjectID="_1808794111" r:id="rId166"/>
              </w:object>
            </w:r>
            <w:r w:rsidR="0059696F">
              <w:t xml:space="preserve"> has</w:t>
            </w:r>
            <w:r w:rsidR="0059696F" w:rsidRPr="000E51AD">
              <w:t xml:space="preserve"> a bearing of </w:t>
            </w:r>
            <w:r w:rsidR="003A6598" w:rsidRPr="00F02084">
              <w:rPr>
                <w:position w:val="-6"/>
              </w:rPr>
              <w:object w:dxaOrig="499" w:dyaOrig="320" w14:anchorId="222B76DD">
                <v:shape id="_x0000_i1100" type="#_x0000_t75" style="width:25.5pt;height:15.75pt" o:ole="">
                  <v:imagedata r:id="rId167" o:title=""/>
                </v:shape>
                <o:OLEObject Type="Embed" ProgID="Equation.DSMT4" ShapeID="_x0000_i1100" DrawAspect="Content" ObjectID="_1808794112" r:id="rId168"/>
              </w:object>
            </w:r>
            <w:r w:rsidR="0059696F" w:rsidRPr="000E51AD">
              <w:t xml:space="preserve"> from N and a magnitude of </w:t>
            </w:r>
            <w:r w:rsidR="0059696F">
              <w:t>12.</w:t>
            </w:r>
          </w:p>
          <w:p w14:paraId="7D3F3FD5" w14:textId="6F8907B5" w:rsidR="0059696F" w:rsidRDefault="00F02084" w:rsidP="004068AD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</w:pPr>
            <w:r w:rsidRPr="00F02084">
              <w:rPr>
                <w:position w:val="-10"/>
              </w:rPr>
              <w:object w:dxaOrig="200" w:dyaOrig="260" w14:anchorId="32B9EEA4">
                <v:shape id="_x0000_i1101" type="#_x0000_t75" style="width:9pt;height:12.75pt" o:ole="">
                  <v:imagedata r:id="rId164" o:title=""/>
                </v:shape>
                <o:OLEObject Type="Embed" ProgID="Equation.DSMT4" ShapeID="_x0000_i1101" DrawAspect="Content" ObjectID="_1808794113" r:id="rId169"/>
              </w:object>
            </w:r>
            <w:r w:rsidR="0059696F">
              <w:t xml:space="preserve"> has</w:t>
            </w:r>
            <w:r w:rsidR="0059696F" w:rsidRPr="000E51AD">
              <w:t xml:space="preserve"> a bearing of </w:t>
            </w:r>
            <w:r w:rsidRPr="00F02084">
              <w:rPr>
                <w:position w:val="-6"/>
              </w:rPr>
              <w:object w:dxaOrig="360" w:dyaOrig="320" w14:anchorId="21666176">
                <v:shape id="_x0000_i1102" type="#_x0000_t75" style="width:18pt;height:15.75pt" o:ole="">
                  <v:imagedata r:id="rId170" o:title=""/>
                </v:shape>
                <o:OLEObject Type="Embed" ProgID="Equation.DSMT4" ShapeID="_x0000_i1102" DrawAspect="Content" ObjectID="_1808794114" r:id="rId171"/>
              </w:object>
            </w:r>
            <w:r w:rsidR="0059696F" w:rsidRPr="000E51AD">
              <w:t xml:space="preserve">from N and a magnitude of </w:t>
            </w:r>
            <w:r w:rsidR="0059696F">
              <w:t>4.</w:t>
            </w:r>
          </w:p>
          <w:p w14:paraId="5C09CBCC" w14:textId="326314DC" w:rsidR="0059696F" w:rsidRDefault="00F02084" w:rsidP="004068AD">
            <w:pPr>
              <w:pStyle w:val="ListParagraph"/>
              <w:widowControl w:val="0"/>
              <w:numPr>
                <w:ilvl w:val="0"/>
                <w:numId w:val="8"/>
              </w:numPr>
              <w:tabs>
                <w:tab w:val="left" w:pos="484"/>
              </w:tabs>
            </w:pPr>
            <w:r w:rsidRPr="00F02084">
              <w:rPr>
                <w:position w:val="-10"/>
              </w:rPr>
              <w:object w:dxaOrig="200" w:dyaOrig="260" w14:anchorId="1B905C0C">
                <v:shape id="_x0000_i1103" type="#_x0000_t75" style="width:9pt;height:12.75pt" o:ole="">
                  <v:imagedata r:id="rId164" o:title=""/>
                </v:shape>
                <o:OLEObject Type="Embed" ProgID="Equation.DSMT4" ShapeID="_x0000_i1103" DrawAspect="Content" ObjectID="_1808794115" r:id="rId172"/>
              </w:object>
            </w:r>
            <w:r w:rsidR="0059696F">
              <w:t xml:space="preserve"> has</w:t>
            </w:r>
            <w:r w:rsidR="0059696F" w:rsidRPr="000E51AD">
              <w:t xml:space="preserve"> a bearing of </w:t>
            </w:r>
            <w:r w:rsidR="00D613CA" w:rsidRPr="00F02084">
              <w:rPr>
                <w:position w:val="-6"/>
              </w:rPr>
              <w:object w:dxaOrig="460" w:dyaOrig="320" w14:anchorId="5EA27E7B">
                <v:shape id="_x0000_i1104" type="#_x0000_t75" style="width:22.5pt;height:15.75pt" o:ole="">
                  <v:imagedata r:id="rId173" o:title=""/>
                </v:shape>
                <o:OLEObject Type="Embed" ProgID="Equation.DSMT4" ShapeID="_x0000_i1104" DrawAspect="Content" ObjectID="_1808794116" r:id="rId174"/>
              </w:object>
            </w:r>
            <w:r w:rsidR="0059696F" w:rsidRPr="000E51AD">
              <w:t xml:space="preserve">from N and a magnitude of </w:t>
            </w:r>
            <w:r w:rsidR="0059696F">
              <w:t>8.</w:t>
            </w:r>
          </w:p>
          <w:p w14:paraId="51066436" w14:textId="4B24588A" w:rsidR="0059696F" w:rsidRDefault="0059696F" w:rsidP="0030664E">
            <w:pPr>
              <w:widowControl w:val="0"/>
              <w:tabs>
                <w:tab w:val="left" w:pos="484"/>
              </w:tabs>
            </w:pPr>
          </w:p>
          <w:p w14:paraId="7D952E0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A306D2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4DFF97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9A7A77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D7F7D3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D7F4F4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9C2BA5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D4061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ADA9B5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2E9ADC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C21A34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E81B91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56C98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C892D0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A0119E9" w14:textId="77777777" w:rsidR="00B128CD" w:rsidRDefault="00B128CD">
            <w:pPr>
              <w:widowControl w:val="0"/>
              <w:tabs>
                <w:tab w:val="left" w:pos="484"/>
              </w:tabs>
            </w:pPr>
          </w:p>
          <w:p w14:paraId="45058EA8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96FA6D3" w14:textId="508A6B7D" w:rsidR="0030664E" w:rsidRDefault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34FDBA34" w14:textId="5C18636A" w:rsidR="00685F89" w:rsidRDefault="005E1251" w:rsidP="00685F8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484"/>
              </w:tabs>
            </w:pPr>
            <w:r>
              <w:t>A</w:t>
            </w:r>
            <w:r w:rsidR="00685F89" w:rsidRPr="000E51AD">
              <w:t xml:space="preserve"> bearing of </w:t>
            </w:r>
            <w:r w:rsidR="003A6598" w:rsidRPr="00F02084">
              <w:rPr>
                <w:position w:val="-6"/>
              </w:rPr>
              <w:object w:dxaOrig="499" w:dyaOrig="320" w14:anchorId="424F883E">
                <v:shape id="_x0000_i1105" type="#_x0000_t75" style="width:25.5pt;height:15.75pt" o:ole="">
                  <v:imagedata r:id="rId175" o:title=""/>
                </v:shape>
                <o:OLEObject Type="Embed" ProgID="Equation.DSMT4" ShapeID="_x0000_i1105" DrawAspect="Content" ObjectID="_1808794117" r:id="rId176"/>
              </w:object>
            </w:r>
            <w:r w:rsidR="00685F89" w:rsidRPr="000E51AD">
              <w:t xml:space="preserve"> </w:t>
            </w:r>
            <w:r w:rsidR="0020343F">
              <w:t xml:space="preserve">clockwise </w:t>
            </w:r>
            <w:r w:rsidR="00685F89" w:rsidRPr="000E51AD">
              <w:t xml:space="preserve">from N </w:t>
            </w:r>
            <w:r>
              <w:t xml:space="preserve">correspond to a direction of </w:t>
            </w:r>
            <w:r w:rsidR="00D613CA" w:rsidRPr="00F02084">
              <w:rPr>
                <w:position w:val="-6"/>
              </w:rPr>
              <w:object w:dxaOrig="620" w:dyaOrig="320" w14:anchorId="1A556C6F">
                <v:shape id="_x0000_i1106" type="#_x0000_t75" style="width:31.5pt;height:15.75pt" o:ole="">
                  <v:imagedata r:id="rId177" o:title=""/>
                </v:shape>
                <o:OLEObject Type="Embed" ProgID="Equation.DSMT4" ShapeID="_x0000_i1106" DrawAspect="Content" ObjectID="_1808794118" r:id="rId178"/>
              </w:object>
            </w:r>
            <w:r>
              <w:t xml:space="preserve"> anticlockwise from the positive direction of the </w:t>
            </w:r>
            <w:r w:rsidRPr="005E1251">
              <w:rPr>
                <w:position w:val="-6"/>
              </w:rPr>
              <w:object w:dxaOrig="200" w:dyaOrig="220" w14:anchorId="585E3A16">
                <v:shape id="_x0000_i1107" type="#_x0000_t75" style="width:9pt;height:10.5pt" o:ole="">
                  <v:imagedata r:id="rId179" o:title=""/>
                </v:shape>
                <o:OLEObject Type="Embed" ProgID="Equation.DSMT4" ShapeID="_x0000_i1107" DrawAspect="Content" ObjectID="_1808794119" r:id="rId180"/>
              </w:object>
            </w:r>
            <w:r>
              <w:t xml:space="preserve">-axis. Thus </w:t>
            </w:r>
            <w:r w:rsidR="00D613CA">
              <w:br/>
            </w:r>
            <w:r w:rsidR="00D613CA" w:rsidRPr="005E1251">
              <w:rPr>
                <w:position w:val="-48"/>
              </w:rPr>
              <w:object w:dxaOrig="3600" w:dyaOrig="1140" w14:anchorId="1E4624C3">
                <v:shape id="_x0000_i1108" type="#_x0000_t75" style="width:175.5pt;height:56.25pt" o:ole="">
                  <v:imagedata r:id="rId181" o:title=""/>
                </v:shape>
                <o:OLEObject Type="Embed" ProgID="Equation.DSMT4" ShapeID="_x0000_i1108" DrawAspect="Content" ObjectID="_1808794120" r:id="rId182"/>
              </w:object>
            </w:r>
            <w:r>
              <w:br/>
              <w:t xml:space="preserve"> </w:t>
            </w:r>
          </w:p>
          <w:p w14:paraId="35CBFDE9" w14:textId="735A15D6" w:rsidR="00D613CA" w:rsidRDefault="00D613CA" w:rsidP="00685F8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484"/>
              </w:tabs>
            </w:pPr>
            <w:r>
              <w:t>A</w:t>
            </w:r>
            <w:r w:rsidRPr="000E51AD">
              <w:t xml:space="preserve"> bearing of </w:t>
            </w:r>
            <w:r w:rsidRPr="00F02084">
              <w:rPr>
                <w:position w:val="-6"/>
              </w:rPr>
              <w:object w:dxaOrig="360" w:dyaOrig="320" w14:anchorId="4404507E">
                <v:shape id="_x0000_i1109" type="#_x0000_t75" style="width:18pt;height:15.75pt" o:ole="">
                  <v:imagedata r:id="rId183" o:title=""/>
                </v:shape>
                <o:OLEObject Type="Embed" ProgID="Equation.DSMT4" ShapeID="_x0000_i1109" DrawAspect="Content" ObjectID="_1808794121" r:id="rId184"/>
              </w:object>
            </w:r>
            <w:r w:rsidRPr="000E51AD">
              <w:t xml:space="preserve"> from N </w:t>
            </w:r>
            <w:r>
              <w:t xml:space="preserve">correspond to a direction of </w:t>
            </w:r>
            <w:r w:rsidR="003B50AC" w:rsidRPr="00F02084">
              <w:rPr>
                <w:position w:val="-6"/>
              </w:rPr>
              <w:object w:dxaOrig="380" w:dyaOrig="320" w14:anchorId="7490C252">
                <v:shape id="_x0000_i1110" type="#_x0000_t75" style="width:18.75pt;height:15.75pt" o:ole="">
                  <v:imagedata r:id="rId185" o:title=""/>
                </v:shape>
                <o:OLEObject Type="Embed" ProgID="Equation.DSMT4" ShapeID="_x0000_i1110" DrawAspect="Content" ObjectID="_1808794122" r:id="rId186"/>
              </w:object>
            </w:r>
            <w:r>
              <w:t xml:space="preserve"> anticlockwise from the positive direction of the </w:t>
            </w:r>
            <w:r w:rsidRPr="005E1251">
              <w:rPr>
                <w:position w:val="-6"/>
              </w:rPr>
              <w:object w:dxaOrig="200" w:dyaOrig="220" w14:anchorId="707BA7BE">
                <v:shape id="_x0000_i1111" type="#_x0000_t75" style="width:9pt;height:10.5pt" o:ole="">
                  <v:imagedata r:id="rId179" o:title=""/>
                </v:shape>
                <o:OLEObject Type="Embed" ProgID="Equation.DSMT4" ShapeID="_x0000_i1111" DrawAspect="Content" ObjectID="_1808794123" r:id="rId187"/>
              </w:object>
            </w:r>
            <w:r>
              <w:t xml:space="preserve">-axis. Thus </w:t>
            </w:r>
            <w:r>
              <w:br/>
            </w:r>
            <w:r w:rsidR="00C30A2E" w:rsidRPr="005E1251">
              <w:rPr>
                <w:position w:val="-48"/>
              </w:rPr>
              <w:object w:dxaOrig="2900" w:dyaOrig="1140" w14:anchorId="52DF09DA">
                <v:shape id="_x0000_i1112" type="#_x0000_t75" style="width:141pt;height:56.25pt" o:ole="">
                  <v:imagedata r:id="rId188" o:title=""/>
                </v:shape>
                <o:OLEObject Type="Embed" ProgID="Equation.DSMT4" ShapeID="_x0000_i1112" DrawAspect="Content" ObjectID="_1808794124" r:id="rId189"/>
              </w:object>
            </w:r>
          </w:p>
          <w:p w14:paraId="668254F6" w14:textId="634C366B" w:rsidR="00D613CA" w:rsidRDefault="00D613CA" w:rsidP="00D613CA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484"/>
              </w:tabs>
            </w:pPr>
            <w:r>
              <w:t>A</w:t>
            </w:r>
            <w:r w:rsidRPr="000E51AD">
              <w:t xml:space="preserve"> bearing of </w:t>
            </w:r>
            <w:r w:rsidRPr="00F02084">
              <w:rPr>
                <w:position w:val="-6"/>
              </w:rPr>
              <w:object w:dxaOrig="460" w:dyaOrig="320" w14:anchorId="38B21094">
                <v:shape id="_x0000_i1113" type="#_x0000_t75" style="width:24pt;height:15.75pt" o:ole="">
                  <v:imagedata r:id="rId190" o:title=""/>
                </v:shape>
                <o:OLEObject Type="Embed" ProgID="Equation.DSMT4" ShapeID="_x0000_i1113" DrawAspect="Content" ObjectID="_1808794125" r:id="rId191"/>
              </w:object>
            </w:r>
            <w:r w:rsidRPr="000E51AD">
              <w:t xml:space="preserve"> from N </w:t>
            </w:r>
            <w:r>
              <w:t xml:space="preserve">correspond to a direction of </w:t>
            </w:r>
            <w:r w:rsidR="00377437" w:rsidRPr="00F02084">
              <w:rPr>
                <w:position w:val="-6"/>
              </w:rPr>
              <w:object w:dxaOrig="499" w:dyaOrig="320" w14:anchorId="2232D5E2">
                <v:shape id="_x0000_i1114" type="#_x0000_t75" style="width:24.75pt;height:15.75pt" o:ole="">
                  <v:imagedata r:id="rId192" o:title=""/>
                </v:shape>
                <o:OLEObject Type="Embed" ProgID="Equation.DSMT4" ShapeID="_x0000_i1114" DrawAspect="Content" ObjectID="_1808794126" r:id="rId193"/>
              </w:object>
            </w:r>
            <w:r>
              <w:t xml:space="preserve"> anticlockwise from the positive direction of the </w:t>
            </w:r>
            <w:r w:rsidRPr="005E1251">
              <w:rPr>
                <w:position w:val="-6"/>
              </w:rPr>
              <w:object w:dxaOrig="200" w:dyaOrig="220" w14:anchorId="134409F5">
                <v:shape id="_x0000_i1115" type="#_x0000_t75" style="width:9pt;height:10.5pt" o:ole="">
                  <v:imagedata r:id="rId179" o:title=""/>
                </v:shape>
                <o:OLEObject Type="Embed" ProgID="Equation.DSMT4" ShapeID="_x0000_i1115" DrawAspect="Content" ObjectID="_1808794127" r:id="rId194"/>
              </w:object>
            </w:r>
            <w:r>
              <w:t xml:space="preserve">-axis. Thus </w:t>
            </w:r>
            <w:r>
              <w:br/>
            </w:r>
            <w:r w:rsidR="007454F5" w:rsidRPr="005E1251">
              <w:rPr>
                <w:position w:val="-48"/>
              </w:rPr>
              <w:object w:dxaOrig="3140" w:dyaOrig="1140" w14:anchorId="343EC117">
                <v:shape id="_x0000_i1116" type="#_x0000_t75" style="width:153.75pt;height:56.25pt" o:ole="">
                  <v:imagedata r:id="rId195" o:title=""/>
                </v:shape>
                <o:OLEObject Type="Embed" ProgID="Equation.DSMT4" ShapeID="_x0000_i1116" DrawAspect="Content" ObjectID="_1808794128" r:id="rId196"/>
              </w:object>
            </w:r>
          </w:p>
          <w:p w14:paraId="72746FC4" w14:textId="49E90A92" w:rsidR="00B128CD" w:rsidRDefault="00B128CD">
            <w:pPr>
              <w:widowControl w:val="0"/>
            </w:pPr>
          </w:p>
        </w:tc>
        <w:tc>
          <w:tcPr>
            <w:tcW w:w="432" w:type="dxa"/>
          </w:tcPr>
          <w:p w14:paraId="77F0B95F" w14:textId="019569D5" w:rsidR="00B128CD" w:rsidRDefault="0059696F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B128CD" w14:paraId="0CEFDF8E" w14:textId="77777777">
        <w:trPr>
          <w:cantSplit/>
          <w:trHeight w:val="1160"/>
        </w:trPr>
        <w:tc>
          <w:tcPr>
            <w:tcW w:w="576" w:type="dxa"/>
          </w:tcPr>
          <w:p w14:paraId="68B3E06F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A52AE49" w14:textId="0211F3D9" w:rsidR="00B128CD" w:rsidRDefault="000E51AD">
            <w:pPr>
              <w:widowControl w:val="0"/>
              <w:tabs>
                <w:tab w:val="left" w:pos="484"/>
              </w:tabs>
            </w:pPr>
            <w:r>
              <w:t>Determine a unit vector in the direction of each the following vectors.</w:t>
            </w:r>
            <w:r w:rsidR="005246C7">
              <w:t xml:space="preserve"> Give your answers in exact form. </w:t>
            </w:r>
          </w:p>
          <w:p w14:paraId="481033B8" w14:textId="0F9D24C0" w:rsidR="000E51AD" w:rsidRDefault="005246C7" w:rsidP="004068AD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24"/>
              </w:rPr>
              <w:object w:dxaOrig="1180" w:dyaOrig="620" w14:anchorId="20946A44">
                <v:shape id="_x0000_i1117" type="#_x0000_t75" style="width:59.25pt;height:31.5pt" o:ole="">
                  <v:imagedata r:id="rId197" o:title=""/>
                </v:shape>
                <o:OLEObject Type="Embed" ProgID="Equation.DSMT4" ShapeID="_x0000_i1117" DrawAspect="Content" ObjectID="_1808794129" r:id="rId198"/>
              </w:object>
            </w:r>
          </w:p>
          <w:p w14:paraId="7CAA3BCD" w14:textId="12AA37F5" w:rsidR="0059696F" w:rsidRDefault="0076648B" w:rsidP="004068AD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30"/>
              </w:rPr>
              <w:object w:dxaOrig="780" w:dyaOrig="720" w14:anchorId="416079EB">
                <v:shape id="_x0000_i1118" type="#_x0000_t75" style="width:38.25pt;height:36.75pt" o:ole="">
                  <v:imagedata r:id="rId199" o:title=""/>
                </v:shape>
                <o:OLEObject Type="Embed" ProgID="Equation.DSMT4" ShapeID="_x0000_i1118" DrawAspect="Content" ObjectID="_1808794130" r:id="rId200"/>
              </w:object>
            </w:r>
          </w:p>
          <w:p w14:paraId="0659D0AE" w14:textId="548613BA" w:rsidR="00685F89" w:rsidRPr="00685F89" w:rsidRDefault="00EE4B0F" w:rsidP="004068AD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>
              <w:rPr>
                <w:color w:val="FF0000"/>
              </w:rPr>
              <w:br/>
            </w:r>
            <w:r>
              <w:rPr>
                <w:noProof/>
              </w:rPr>
              <w:drawing>
                <wp:inline distT="0" distB="0" distL="0" distR="0" wp14:anchorId="59B1AF0B" wp14:editId="45D9F926">
                  <wp:extent cx="1695310" cy="1712410"/>
                  <wp:effectExtent l="0" t="0" r="635" b="2540"/>
                  <wp:docPr id="16374340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743404" name="Picture 1"/>
                          <pic:cNvPicPr/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310" cy="1712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E0FF80" w14:textId="77777777" w:rsidR="0059696F" w:rsidRDefault="00C90208" w:rsidP="004068AD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484"/>
              </w:tabs>
            </w:pPr>
            <w:r w:rsidRPr="0076648B">
              <w:rPr>
                <w:position w:val="-10"/>
              </w:rPr>
              <w:object w:dxaOrig="900" w:dyaOrig="279" w14:anchorId="00F309D7">
                <v:shape id="_x0000_i1119" type="#_x0000_t75" style="width:45pt;height:13.5pt" o:ole="">
                  <v:imagedata r:id="rId202" o:title=""/>
                </v:shape>
                <o:OLEObject Type="Embed" ProgID="Equation.DSMT4" ShapeID="_x0000_i1119" DrawAspect="Content" ObjectID="_1808794131" r:id="rId203"/>
              </w:object>
            </w:r>
          </w:p>
          <w:p w14:paraId="0AAA9A3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5C5D18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8F2FA4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A2FB66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7F0294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682A84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FB8D2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28E010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B029CF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82424C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76336D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56E73D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AE28E0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94A31E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A1CE2E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EECFE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0D51AA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8EB3B8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0919A1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BAC0A0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886EFA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F8941E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D07390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A65660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577EDD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280107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4056B5E" w14:textId="230C45A9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6544A886" w14:textId="19DF08AD" w:rsidR="005246C7" w:rsidRDefault="00C90208" w:rsidP="005246C7">
            <w:pPr>
              <w:pStyle w:val="ListParagraph"/>
              <w:widowControl w:val="0"/>
              <w:numPr>
                <w:ilvl w:val="0"/>
                <w:numId w:val="16"/>
              </w:numPr>
              <w:tabs>
                <w:tab w:val="left" w:pos="484"/>
              </w:tabs>
            </w:pPr>
            <w:r>
              <w:br/>
            </w:r>
            <w:r w:rsidR="005246C7" w:rsidRPr="005246C7">
              <w:rPr>
                <w:position w:val="-132"/>
              </w:rPr>
              <w:object w:dxaOrig="3019" w:dyaOrig="2760" w14:anchorId="124900D6">
                <v:shape id="_x0000_i1120" type="#_x0000_t75" style="width:151.5pt;height:138pt" o:ole="">
                  <v:imagedata r:id="rId204" o:title=""/>
                </v:shape>
                <o:OLEObject Type="Embed" ProgID="Equation.DSMT4" ShapeID="_x0000_i1120" DrawAspect="Content" ObjectID="_1808794132" r:id="rId205"/>
              </w:object>
            </w:r>
          </w:p>
          <w:p w14:paraId="1601FE17" w14:textId="5D89229B" w:rsidR="005246C7" w:rsidRDefault="00C90208" w:rsidP="005246C7">
            <w:pPr>
              <w:pStyle w:val="ListParagraph"/>
              <w:widowControl w:val="0"/>
              <w:numPr>
                <w:ilvl w:val="0"/>
                <w:numId w:val="16"/>
              </w:numPr>
              <w:tabs>
                <w:tab w:val="left" w:pos="484"/>
              </w:tabs>
            </w:pPr>
            <w:r>
              <w:br/>
            </w:r>
            <w:r w:rsidRPr="005246C7">
              <w:rPr>
                <w:position w:val="-124"/>
              </w:rPr>
              <w:object w:dxaOrig="3019" w:dyaOrig="2600" w14:anchorId="15B1C8F8">
                <v:shape id="_x0000_i1121" type="#_x0000_t75" style="width:150pt;height:129pt" o:ole="">
                  <v:imagedata r:id="rId206" o:title=""/>
                </v:shape>
                <o:OLEObject Type="Embed" ProgID="Equation.DSMT4" ShapeID="_x0000_i1121" DrawAspect="Content" ObjectID="_1808794133" r:id="rId207"/>
              </w:object>
            </w:r>
          </w:p>
          <w:p w14:paraId="0D744DBE" w14:textId="28D927D5" w:rsidR="005246C7" w:rsidRDefault="00C90208" w:rsidP="005246C7">
            <w:pPr>
              <w:pStyle w:val="ListParagraph"/>
              <w:widowControl w:val="0"/>
              <w:numPr>
                <w:ilvl w:val="0"/>
                <w:numId w:val="16"/>
              </w:numPr>
              <w:tabs>
                <w:tab w:val="left" w:pos="484"/>
              </w:tabs>
            </w:pPr>
            <w:r>
              <w:br/>
            </w:r>
            <w:r w:rsidR="005246C7" w:rsidRPr="005246C7">
              <w:rPr>
                <w:position w:val="-120"/>
              </w:rPr>
              <w:object w:dxaOrig="2340" w:dyaOrig="2520" w14:anchorId="23E46E6F">
                <v:shape id="_x0000_i1122" type="#_x0000_t75" style="width:117pt;height:126pt" o:ole="">
                  <v:imagedata r:id="rId208" o:title=""/>
                </v:shape>
                <o:OLEObject Type="Embed" ProgID="Equation.DSMT4" ShapeID="_x0000_i1122" DrawAspect="Content" ObjectID="_1808794134" r:id="rId209"/>
              </w:object>
            </w:r>
          </w:p>
          <w:p w14:paraId="4F4F5062" w14:textId="68A7321A" w:rsidR="00B128CD" w:rsidRDefault="00C90208" w:rsidP="005246C7">
            <w:pPr>
              <w:pStyle w:val="ListParagraph"/>
              <w:widowControl w:val="0"/>
              <w:numPr>
                <w:ilvl w:val="0"/>
                <w:numId w:val="16"/>
              </w:numPr>
              <w:tabs>
                <w:tab w:val="left" w:pos="484"/>
              </w:tabs>
            </w:pPr>
            <w:r>
              <w:br/>
            </w:r>
            <w:r w:rsidRPr="00C90208">
              <w:rPr>
                <w:position w:val="-178"/>
              </w:rPr>
              <w:object w:dxaOrig="2900" w:dyaOrig="3680" w14:anchorId="60778C0D">
                <v:shape id="_x0000_i1123" type="#_x0000_t75" style="width:2in;height:188.25pt" o:ole="">
                  <v:imagedata r:id="rId210" o:title=""/>
                </v:shape>
                <o:OLEObject Type="Embed" ProgID="Equation.DSMT4" ShapeID="_x0000_i1123" DrawAspect="Content" ObjectID="_1808794135" r:id="rId211"/>
              </w:object>
            </w:r>
          </w:p>
        </w:tc>
        <w:tc>
          <w:tcPr>
            <w:tcW w:w="432" w:type="dxa"/>
          </w:tcPr>
          <w:p w14:paraId="30CB93BF" w14:textId="6DBBC9A3" w:rsidR="00B128CD" w:rsidRDefault="004068A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B128CD" w14:paraId="44F7771C" w14:textId="77777777">
        <w:trPr>
          <w:cantSplit/>
          <w:trHeight w:val="1160"/>
        </w:trPr>
        <w:tc>
          <w:tcPr>
            <w:tcW w:w="576" w:type="dxa"/>
          </w:tcPr>
          <w:p w14:paraId="696003E7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CDED68E" w14:textId="6976C5C6" w:rsidR="00B128CD" w:rsidRDefault="0059696F">
            <w:pPr>
              <w:widowControl w:val="0"/>
              <w:tabs>
                <w:tab w:val="left" w:pos="484"/>
              </w:tabs>
            </w:pPr>
            <w:r w:rsidRPr="0059696F">
              <w:t>For each of the following pairs of points A and B</w:t>
            </w:r>
            <w:r>
              <w:t xml:space="preserve">, express </w:t>
            </w:r>
            <w:r w:rsidR="00685F89" w:rsidRPr="00025957">
              <w:rPr>
                <w:position w:val="-4"/>
              </w:rPr>
              <w:object w:dxaOrig="400" w:dyaOrig="320" w14:anchorId="4C5634A5">
                <v:shape id="_x0000_i1124" type="#_x0000_t75" style="width:19.5pt;height:15.75pt" o:ole="">
                  <v:imagedata r:id="rId212" o:title=""/>
                </v:shape>
                <o:OLEObject Type="Embed" ProgID="Equation.DSMT4" ShapeID="_x0000_i1124" DrawAspect="Content" ObjectID="_1808794136" r:id="rId213"/>
              </w:object>
            </w:r>
            <w:r>
              <w:t xml:space="preserve"> in polar form.</w:t>
            </w:r>
            <w:r w:rsidR="00800FAC">
              <w:t xml:space="preserve"> </w:t>
            </w:r>
            <w:r w:rsidR="00800FAC" w:rsidRPr="0076648B">
              <w:t>Give your answers to two decimal places where appropriate.</w:t>
            </w:r>
          </w:p>
          <w:p w14:paraId="50F9D7D0" w14:textId="7BE10E0F" w:rsidR="0059696F" w:rsidRDefault="00685F89" w:rsidP="004068AD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740" w:dyaOrig="320" w14:anchorId="337C1D04">
                <v:shape id="_x0000_i1125" type="#_x0000_t75" style="width:36.75pt;height:15.75pt" o:ole="">
                  <v:imagedata r:id="rId214" o:title=""/>
                </v:shape>
                <o:OLEObject Type="Embed" ProgID="Equation.DSMT4" ShapeID="_x0000_i1125" DrawAspect="Content" ObjectID="_1808794137" r:id="rId215"/>
              </w:object>
            </w:r>
            <w:r w:rsidR="0059696F">
              <w:t xml:space="preserve"> and </w:t>
            </w:r>
            <w:r w:rsidRPr="00685F89">
              <w:rPr>
                <w:position w:val="-10"/>
              </w:rPr>
              <w:object w:dxaOrig="820" w:dyaOrig="320" w14:anchorId="5EB95C00">
                <v:shape id="_x0000_i1126" type="#_x0000_t75" style="width:40.5pt;height:15.75pt" o:ole="">
                  <v:imagedata r:id="rId216" o:title=""/>
                </v:shape>
                <o:OLEObject Type="Embed" ProgID="Equation.DSMT4" ShapeID="_x0000_i1126" DrawAspect="Content" ObjectID="_1808794138" r:id="rId217"/>
              </w:object>
            </w:r>
          </w:p>
          <w:p w14:paraId="1679B3E0" w14:textId="170CCAD7" w:rsidR="0059696F" w:rsidRDefault="00685F89" w:rsidP="004068AD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880" w:dyaOrig="320" w14:anchorId="5F9D7116">
                <v:shape id="_x0000_i1127" type="#_x0000_t75" style="width:44.25pt;height:15.75pt" o:ole="">
                  <v:imagedata r:id="rId218" o:title=""/>
                </v:shape>
                <o:OLEObject Type="Embed" ProgID="Equation.DSMT4" ShapeID="_x0000_i1127" DrawAspect="Content" ObjectID="_1808794139" r:id="rId219"/>
              </w:object>
            </w:r>
            <w:r w:rsidR="0059696F">
              <w:t xml:space="preserve"> and </w:t>
            </w:r>
            <w:r w:rsidR="00975290" w:rsidRPr="00975290">
              <w:rPr>
                <w:position w:val="-28"/>
              </w:rPr>
              <w:object w:dxaOrig="1040" w:dyaOrig="680" w14:anchorId="2C532DDD">
                <v:shape id="_x0000_i1128" type="#_x0000_t75" style="width:53.25pt;height:33.75pt" o:ole="">
                  <v:imagedata r:id="rId220" o:title=""/>
                </v:shape>
                <o:OLEObject Type="Embed" ProgID="Equation.DSMT4" ShapeID="_x0000_i1128" DrawAspect="Content" ObjectID="_1808794140" r:id="rId221"/>
              </w:object>
            </w:r>
          </w:p>
          <w:p w14:paraId="5C4FC593" w14:textId="5E2290DB" w:rsidR="0059696F" w:rsidRDefault="00685F89" w:rsidP="004068AD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 w:rsidRPr="00685F89">
              <w:rPr>
                <w:position w:val="-10"/>
              </w:rPr>
              <w:object w:dxaOrig="840" w:dyaOrig="320" w14:anchorId="4B764E43">
                <v:shape id="_x0000_i1129" type="#_x0000_t75" style="width:42.75pt;height:15.75pt" o:ole="">
                  <v:imagedata r:id="rId222" o:title=""/>
                </v:shape>
                <o:OLEObject Type="Embed" ProgID="Equation.DSMT4" ShapeID="_x0000_i1129" DrawAspect="Content" ObjectID="_1808794141" r:id="rId223"/>
              </w:object>
            </w:r>
            <w:r w:rsidR="0059696F">
              <w:t xml:space="preserve"> and </w:t>
            </w:r>
            <w:r w:rsidR="00975290" w:rsidRPr="00975290">
              <w:rPr>
                <w:position w:val="-28"/>
              </w:rPr>
              <w:object w:dxaOrig="1020" w:dyaOrig="680" w14:anchorId="1AC9FDA8">
                <v:shape id="_x0000_i1130" type="#_x0000_t75" style="width:50.25pt;height:33.75pt" o:ole="">
                  <v:imagedata r:id="rId224" o:title=""/>
                </v:shape>
                <o:OLEObject Type="Embed" ProgID="Equation.DSMT4" ShapeID="_x0000_i1130" DrawAspect="Content" ObjectID="_1808794142" r:id="rId225"/>
              </w:object>
            </w:r>
          </w:p>
          <w:p w14:paraId="03243378" w14:textId="77777777" w:rsidR="0059696F" w:rsidRDefault="00C74993" w:rsidP="00685F89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484"/>
              </w:tabs>
            </w:pPr>
            <w:r>
              <w:rPr>
                <w:color w:val="FF0000"/>
              </w:rPr>
              <w:br/>
            </w:r>
            <w:r>
              <w:rPr>
                <w:noProof/>
              </w:rPr>
              <w:drawing>
                <wp:inline distT="0" distB="0" distL="0" distR="0" wp14:anchorId="0C656EAF" wp14:editId="290F2A64">
                  <wp:extent cx="2376000" cy="2129690"/>
                  <wp:effectExtent l="0" t="0" r="5715" b="4445"/>
                  <wp:docPr id="16624285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2428531" name="Picture 1"/>
                          <pic:cNvPicPr/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000" cy="2129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5FA63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86FC7F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BE00DA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E26E7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E042A5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728145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45546B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0F2E10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2E1853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9D3E69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A55600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8C02F4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11CB90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6E648F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4FA01B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7D3806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463843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8A04E3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D5DD76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2E1DC4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04C2E8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5ACC6C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0C9CBD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ECC96C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5EFD3A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F8F687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95B206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43D0B8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F33626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FA493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DE7560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E954A98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33B170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310EC0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30F388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A1FFF1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80167D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263BE6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09D74E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C6205D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E3BA61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502D63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4BCF74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46FDF8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395AB6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5F9B20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F0BBAB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A4D805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A263D4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F71410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52225F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574FC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049807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F5F527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78CBFC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98DC2F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FDC4D21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FCD93B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377C58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CBA91D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787762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44966E9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E3B05DC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5F05A53B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C727E1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622981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6121F0F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4CBC48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173B23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38B225F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669A1B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46F8755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9D46E72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9A3CFEA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F6DA9B4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6D78AD43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7A5015DE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299E6EBD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4985793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74DB770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0E222BF6" w14:textId="77777777" w:rsidR="0030664E" w:rsidRDefault="0030664E" w:rsidP="0030664E">
            <w:pPr>
              <w:widowControl w:val="0"/>
              <w:tabs>
                <w:tab w:val="left" w:pos="484"/>
              </w:tabs>
            </w:pPr>
          </w:p>
          <w:p w14:paraId="1B244FB0" w14:textId="05B5C33A" w:rsidR="0030664E" w:rsidRDefault="0030664E" w:rsidP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142EAE6C" w14:textId="7F0E578B" w:rsidR="00B128CD" w:rsidRDefault="00800FAC" w:rsidP="00E25589">
            <w:pPr>
              <w:pStyle w:val="ListParagraph"/>
              <w:widowControl w:val="0"/>
              <w:numPr>
                <w:ilvl w:val="0"/>
                <w:numId w:val="17"/>
              </w:numPr>
            </w:pPr>
            <w:r>
              <w:lastRenderedPageBreak/>
              <w:br/>
            </w:r>
            <w:r w:rsidR="00975290" w:rsidRPr="00800FAC">
              <w:rPr>
                <w:position w:val="-150"/>
              </w:rPr>
              <w:object w:dxaOrig="1740" w:dyaOrig="4080" w14:anchorId="09CCC81A">
                <v:shape id="_x0000_i1131" type="#_x0000_t75" style="width:87pt;height:204pt" o:ole="">
                  <v:imagedata r:id="rId227" o:title=""/>
                </v:shape>
                <o:OLEObject Type="Embed" ProgID="Equation.DSMT4" ShapeID="_x0000_i1131" DrawAspect="Content" ObjectID="_1808794143" r:id="rId228"/>
              </w:object>
            </w:r>
          </w:p>
          <w:p w14:paraId="2E6D8DE0" w14:textId="3CF52BE2" w:rsidR="00800FAC" w:rsidRDefault="00800FAC" w:rsidP="00800FAC">
            <w:pPr>
              <w:pStyle w:val="ListParagraph"/>
              <w:widowControl w:val="0"/>
            </w:pPr>
            <w:r w:rsidRPr="0064440B">
              <w:rPr>
                <w:position w:val="-4"/>
              </w:rPr>
              <w:object w:dxaOrig="400" w:dyaOrig="320" w14:anchorId="6695A08B">
                <v:shape id="_x0000_i1132" type="#_x0000_t75" style="width:19.5pt;height:15.75pt" o:ole="">
                  <v:imagedata r:id="rId229" o:title=""/>
                </v:shape>
                <o:OLEObject Type="Embed" ProgID="Equation.DSMT4" ShapeID="_x0000_i1132" DrawAspect="Content" ObjectID="_1808794144" r:id="rId230"/>
              </w:object>
            </w:r>
            <w:r>
              <w:t xml:space="preserve">is in the second quadrant thus its direction is </w:t>
            </w:r>
            <w:r w:rsidRPr="00800FAC">
              <w:rPr>
                <w:position w:val="-14"/>
              </w:rPr>
              <w:object w:dxaOrig="1860" w:dyaOrig="400" w14:anchorId="1BCD3E48">
                <v:shape id="_x0000_i1133" type="#_x0000_t75" style="width:93.75pt;height:19.5pt" o:ole="">
                  <v:imagedata r:id="rId231" o:title=""/>
                </v:shape>
                <o:OLEObject Type="Embed" ProgID="Equation.DSMT4" ShapeID="_x0000_i1133" DrawAspect="Content" ObjectID="_1808794145" r:id="rId232"/>
              </w:object>
            </w:r>
            <w:r>
              <w:t>.</w:t>
            </w:r>
          </w:p>
          <w:p w14:paraId="0242A0A5" w14:textId="77777777" w:rsidR="00800FAC" w:rsidRDefault="00800FAC" w:rsidP="00800FAC">
            <w:pPr>
              <w:pStyle w:val="ListParagraph"/>
              <w:widowControl w:val="0"/>
            </w:pPr>
            <w:r w:rsidRPr="00800FAC">
              <w:rPr>
                <w:position w:val="-16"/>
              </w:rPr>
              <w:object w:dxaOrig="2960" w:dyaOrig="440" w14:anchorId="05A3D438">
                <v:shape id="_x0000_i1134" type="#_x0000_t75" style="width:147pt;height:21.75pt" o:ole="">
                  <v:imagedata r:id="rId233" o:title=""/>
                </v:shape>
                <o:OLEObject Type="Embed" ProgID="Equation.DSMT4" ShapeID="_x0000_i1134" DrawAspect="Content" ObjectID="_1808794146" r:id="rId234"/>
              </w:object>
            </w:r>
          </w:p>
          <w:p w14:paraId="76F42F3E" w14:textId="79E4D66A" w:rsidR="00800FAC" w:rsidRDefault="00800FAC" w:rsidP="00800FAC">
            <w:pPr>
              <w:pStyle w:val="ListParagraph"/>
              <w:widowControl w:val="0"/>
              <w:numPr>
                <w:ilvl w:val="0"/>
                <w:numId w:val="17"/>
              </w:numPr>
            </w:pPr>
            <w:r>
              <w:br/>
            </w:r>
            <w:r w:rsidR="00975290" w:rsidRPr="00975290">
              <w:rPr>
                <w:position w:val="-154"/>
              </w:rPr>
              <w:object w:dxaOrig="1740" w:dyaOrig="4819" w14:anchorId="05C0CAE8">
                <v:shape id="_x0000_i1135" type="#_x0000_t75" style="width:87pt;height:243.75pt" o:ole="">
                  <v:imagedata r:id="rId235" o:title=""/>
                </v:shape>
                <o:OLEObject Type="Embed" ProgID="Equation.DSMT4" ShapeID="_x0000_i1135" DrawAspect="Content" ObjectID="_1808794147" r:id="rId236"/>
              </w:object>
            </w:r>
          </w:p>
          <w:p w14:paraId="10C56167" w14:textId="26250CAA" w:rsidR="00800FAC" w:rsidRDefault="00800FAC" w:rsidP="00800FAC">
            <w:pPr>
              <w:pStyle w:val="ListParagraph"/>
              <w:widowControl w:val="0"/>
            </w:pPr>
            <w:r w:rsidRPr="0064440B">
              <w:rPr>
                <w:position w:val="-4"/>
              </w:rPr>
              <w:object w:dxaOrig="400" w:dyaOrig="320" w14:anchorId="5034E0BA">
                <v:shape id="_x0000_i1136" type="#_x0000_t75" style="width:19.5pt;height:15.75pt" o:ole="">
                  <v:imagedata r:id="rId229" o:title=""/>
                </v:shape>
                <o:OLEObject Type="Embed" ProgID="Equation.DSMT4" ShapeID="_x0000_i1136" DrawAspect="Content" ObjectID="_1808794148" r:id="rId237"/>
              </w:object>
            </w:r>
            <w:r>
              <w:t xml:space="preserve">is in the </w:t>
            </w:r>
            <w:r w:rsidR="00975290">
              <w:t>first</w:t>
            </w:r>
            <w:r>
              <w:t xml:space="preserve"> quadrant thus its direction is </w:t>
            </w:r>
            <w:r w:rsidR="00975290" w:rsidRPr="00800FAC">
              <w:rPr>
                <w:position w:val="-14"/>
              </w:rPr>
              <w:object w:dxaOrig="1120" w:dyaOrig="400" w14:anchorId="179E0D20">
                <v:shape id="_x0000_i1137" type="#_x0000_t75" style="width:56.25pt;height:19.5pt" o:ole="">
                  <v:imagedata r:id="rId238" o:title=""/>
                </v:shape>
                <o:OLEObject Type="Embed" ProgID="Equation.DSMT4" ShapeID="_x0000_i1137" DrawAspect="Content" ObjectID="_1808794149" r:id="rId239"/>
              </w:object>
            </w:r>
            <w:r>
              <w:t>.</w:t>
            </w:r>
          </w:p>
          <w:p w14:paraId="5A61C9EB" w14:textId="1D4FDBA4" w:rsidR="00800FAC" w:rsidRDefault="00975290" w:rsidP="00800FAC">
            <w:pPr>
              <w:pStyle w:val="ListParagraph"/>
              <w:widowControl w:val="0"/>
            </w:pPr>
            <w:r w:rsidRPr="00800FAC">
              <w:rPr>
                <w:position w:val="-16"/>
              </w:rPr>
              <w:object w:dxaOrig="2860" w:dyaOrig="440" w14:anchorId="256A3807">
                <v:shape id="_x0000_i1138" type="#_x0000_t75" style="width:143.25pt;height:21.75pt" o:ole="">
                  <v:imagedata r:id="rId240" o:title=""/>
                </v:shape>
                <o:OLEObject Type="Embed" ProgID="Equation.DSMT4" ShapeID="_x0000_i1138" DrawAspect="Content" ObjectID="_1808794150" r:id="rId241"/>
              </w:object>
            </w:r>
          </w:p>
          <w:p w14:paraId="522829E0" w14:textId="743D2729" w:rsidR="00975290" w:rsidRDefault="00975290" w:rsidP="00975290">
            <w:pPr>
              <w:pStyle w:val="ListParagraph"/>
              <w:widowControl w:val="0"/>
              <w:numPr>
                <w:ilvl w:val="0"/>
                <w:numId w:val="17"/>
              </w:numPr>
            </w:pPr>
            <w:r>
              <w:br/>
            </w:r>
            <w:r w:rsidRPr="00975290">
              <w:rPr>
                <w:position w:val="-154"/>
              </w:rPr>
              <w:object w:dxaOrig="1740" w:dyaOrig="4780" w14:anchorId="448172F5">
                <v:shape id="_x0000_i1139" type="#_x0000_t75" style="width:87pt;height:240.75pt" o:ole="">
                  <v:imagedata r:id="rId242" o:title=""/>
                </v:shape>
                <o:OLEObject Type="Embed" ProgID="Equation.DSMT4" ShapeID="_x0000_i1139" DrawAspect="Content" ObjectID="_1808794151" r:id="rId243"/>
              </w:object>
            </w:r>
          </w:p>
          <w:p w14:paraId="69DB4559" w14:textId="53C285EC" w:rsidR="00975290" w:rsidRDefault="00975290" w:rsidP="00975290">
            <w:pPr>
              <w:pStyle w:val="ListParagraph"/>
              <w:widowControl w:val="0"/>
            </w:pPr>
            <w:r w:rsidRPr="0064440B">
              <w:rPr>
                <w:position w:val="-4"/>
              </w:rPr>
              <w:object w:dxaOrig="400" w:dyaOrig="320" w14:anchorId="3523EC15">
                <v:shape id="_x0000_i1140" type="#_x0000_t75" style="width:19.5pt;height:15.75pt" o:ole="">
                  <v:imagedata r:id="rId229" o:title=""/>
                </v:shape>
                <o:OLEObject Type="Embed" ProgID="Equation.DSMT4" ShapeID="_x0000_i1140" DrawAspect="Content" ObjectID="_1808794152" r:id="rId244"/>
              </w:object>
            </w:r>
            <w:r>
              <w:t xml:space="preserve">is in the first quadrant thus its direction is </w:t>
            </w:r>
            <w:r w:rsidRPr="00800FAC">
              <w:rPr>
                <w:position w:val="-14"/>
              </w:rPr>
              <w:object w:dxaOrig="1120" w:dyaOrig="400" w14:anchorId="3E24BB9E">
                <v:shape id="_x0000_i1141" type="#_x0000_t75" style="width:56.25pt;height:19.5pt" o:ole="">
                  <v:imagedata r:id="rId245" o:title=""/>
                </v:shape>
                <o:OLEObject Type="Embed" ProgID="Equation.DSMT4" ShapeID="_x0000_i1141" DrawAspect="Content" ObjectID="_1808794153" r:id="rId246"/>
              </w:object>
            </w:r>
            <w:r>
              <w:t>.</w:t>
            </w:r>
          </w:p>
          <w:p w14:paraId="1C005268" w14:textId="3824DB48" w:rsidR="00975290" w:rsidRDefault="00975290" w:rsidP="00975290">
            <w:pPr>
              <w:pStyle w:val="ListParagraph"/>
              <w:widowControl w:val="0"/>
            </w:pPr>
            <w:r w:rsidRPr="00800FAC">
              <w:rPr>
                <w:position w:val="-16"/>
              </w:rPr>
              <w:object w:dxaOrig="2860" w:dyaOrig="440" w14:anchorId="223E7C02">
                <v:shape id="_x0000_i1142" type="#_x0000_t75" style="width:143.25pt;height:21.75pt" o:ole="">
                  <v:imagedata r:id="rId247" o:title=""/>
                </v:shape>
                <o:OLEObject Type="Embed" ProgID="Equation.DSMT4" ShapeID="_x0000_i1142" DrawAspect="Content" ObjectID="_1808794154" r:id="rId248"/>
              </w:object>
            </w:r>
          </w:p>
          <w:p w14:paraId="602EEA1B" w14:textId="44F96FCC" w:rsidR="00975290" w:rsidRDefault="00975290" w:rsidP="00975290">
            <w:pPr>
              <w:pStyle w:val="ListParagraph"/>
              <w:widowControl w:val="0"/>
              <w:numPr>
                <w:ilvl w:val="0"/>
                <w:numId w:val="17"/>
              </w:numPr>
            </w:pPr>
          </w:p>
          <w:p w14:paraId="4A8B0E4D" w14:textId="0F4C20E7" w:rsidR="00975290" w:rsidRDefault="00975290" w:rsidP="00975290">
            <w:pPr>
              <w:pStyle w:val="ListParagraph"/>
              <w:widowControl w:val="0"/>
            </w:pPr>
            <w:r w:rsidRPr="00975290">
              <w:rPr>
                <w:position w:val="-150"/>
              </w:rPr>
              <w:object w:dxaOrig="1740" w:dyaOrig="4080" w14:anchorId="580E04D4">
                <v:shape id="_x0000_i1143" type="#_x0000_t75" style="width:87pt;height:204pt" o:ole="">
                  <v:imagedata r:id="rId249" o:title=""/>
                </v:shape>
                <o:OLEObject Type="Embed" ProgID="Equation.DSMT4" ShapeID="_x0000_i1143" DrawAspect="Content" ObjectID="_1808794155" r:id="rId250"/>
              </w:object>
            </w:r>
          </w:p>
          <w:p w14:paraId="53B08473" w14:textId="20C10D45" w:rsidR="00975290" w:rsidRDefault="00975290" w:rsidP="00975290">
            <w:pPr>
              <w:pStyle w:val="ListParagraph"/>
              <w:widowControl w:val="0"/>
            </w:pPr>
            <w:r w:rsidRPr="0064440B">
              <w:rPr>
                <w:position w:val="-4"/>
              </w:rPr>
              <w:object w:dxaOrig="400" w:dyaOrig="320" w14:anchorId="2CDC292F">
                <v:shape id="_x0000_i1144" type="#_x0000_t75" style="width:19.5pt;height:15.75pt" o:ole="">
                  <v:imagedata r:id="rId229" o:title=""/>
                </v:shape>
                <o:OLEObject Type="Embed" ProgID="Equation.DSMT4" ShapeID="_x0000_i1144" DrawAspect="Content" ObjectID="_1808794156" r:id="rId251"/>
              </w:object>
            </w:r>
            <w:r>
              <w:t xml:space="preserve">is in the fourth quadrant thus its direction is </w:t>
            </w:r>
            <w:r w:rsidRPr="00800FAC">
              <w:rPr>
                <w:position w:val="-14"/>
              </w:rPr>
              <w:object w:dxaOrig="1420" w:dyaOrig="400" w14:anchorId="1524C6B2">
                <v:shape id="_x0000_i1145" type="#_x0000_t75" style="width:71.25pt;height:19.5pt" o:ole="">
                  <v:imagedata r:id="rId252" o:title=""/>
                </v:shape>
                <o:OLEObject Type="Embed" ProgID="Equation.DSMT4" ShapeID="_x0000_i1145" DrawAspect="Content" ObjectID="_1808794157" r:id="rId253"/>
              </w:object>
            </w:r>
            <w:r>
              <w:t>.</w:t>
            </w:r>
          </w:p>
          <w:p w14:paraId="35D61FDF" w14:textId="7A945614" w:rsidR="00975290" w:rsidRDefault="00975290" w:rsidP="00975290">
            <w:pPr>
              <w:pStyle w:val="ListParagraph"/>
              <w:widowControl w:val="0"/>
            </w:pPr>
            <w:r w:rsidRPr="00800FAC">
              <w:rPr>
                <w:position w:val="-16"/>
              </w:rPr>
              <w:object w:dxaOrig="2980" w:dyaOrig="440" w14:anchorId="3EE74D3E">
                <v:shape id="_x0000_i1146" type="#_x0000_t75" style="width:150pt;height:21.75pt" o:ole="">
                  <v:imagedata r:id="rId254" o:title=""/>
                </v:shape>
                <o:OLEObject Type="Embed" ProgID="Equation.DSMT4" ShapeID="_x0000_i1146" DrawAspect="Content" ObjectID="_1808794158" r:id="rId255"/>
              </w:object>
            </w:r>
          </w:p>
          <w:p w14:paraId="6824A1F4" w14:textId="0FB5A974" w:rsidR="00800FAC" w:rsidRDefault="00800FAC" w:rsidP="00800FAC">
            <w:pPr>
              <w:pStyle w:val="ListParagraph"/>
              <w:widowControl w:val="0"/>
            </w:pPr>
          </w:p>
        </w:tc>
        <w:tc>
          <w:tcPr>
            <w:tcW w:w="432" w:type="dxa"/>
          </w:tcPr>
          <w:p w14:paraId="606605C0" w14:textId="487167ED" w:rsidR="00B128CD" w:rsidRDefault="004068A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lastRenderedPageBreak/>
              <w:t>4</w:t>
            </w:r>
          </w:p>
        </w:tc>
      </w:tr>
    </w:tbl>
    <w:p w14:paraId="64A13746" w14:textId="77777777" w:rsidR="00B128CD" w:rsidRDefault="00B128CD" w:rsidP="00B128CD"/>
    <w:p w14:paraId="17D26AEC" w14:textId="3D95673F" w:rsidR="00B128CD" w:rsidRDefault="00B128CD" w:rsidP="00B128CD">
      <w:pPr>
        <w:sectPr w:rsidR="00B128CD" w:rsidSect="00C93028">
          <w:type w:val="continuous"/>
          <w:pgSz w:w="11909" w:h="16834" w:code="9"/>
          <w:pgMar w:top="1009" w:right="720" w:bottom="1009" w:left="720" w:header="567" w:footer="567" w:gutter="0"/>
          <w:cols w:space="720"/>
          <w:titlePg/>
        </w:sectPr>
      </w:pPr>
    </w:p>
    <w:p w14:paraId="7E5CA830" w14:textId="5BDE0E74" w:rsidR="00B128CD" w:rsidRDefault="00B128CD" w:rsidP="00B128CD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lastRenderedPageBreak/>
        <w:t xml:space="preserve">Chapter </w:t>
      </w:r>
      <w:r w:rsidR="0059696F">
        <w:rPr>
          <w:b/>
          <w:color w:val="0000FF"/>
          <w:sz w:val="28"/>
        </w:rPr>
        <w:t>3</w:t>
      </w:r>
      <w:r>
        <w:rPr>
          <w:b/>
          <w:color w:val="0000FF"/>
          <w:sz w:val="28"/>
        </w:rPr>
        <w:t xml:space="preserve">: </w:t>
      </w:r>
      <w:r w:rsidR="0059696F">
        <w:rPr>
          <w:b/>
          <w:color w:val="0000FF"/>
          <w:sz w:val="28"/>
        </w:rPr>
        <w:t xml:space="preserve">Vectors in the plane 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>Test 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14:paraId="43AD2C14" w14:textId="77777777" w:rsidR="00B128CD" w:rsidRDefault="00B128CD" w:rsidP="00B128CD">
      <w:pPr>
        <w:tabs>
          <w:tab w:val="left" w:pos="2880"/>
          <w:tab w:val="left" w:pos="10080"/>
        </w:tabs>
      </w:pPr>
    </w:p>
    <w:p w14:paraId="6580D1CE" w14:textId="77777777" w:rsidR="00B128CD" w:rsidRDefault="00B128CD" w:rsidP="00B128CD">
      <w:pPr>
        <w:rPr>
          <w:i/>
          <w:color w:val="FF0000"/>
        </w:rPr>
      </w:pPr>
      <w:r>
        <w:rPr>
          <w:i/>
          <w:color w:val="FF0000"/>
        </w:rPr>
        <w:t>Complex familiar</w:t>
      </w:r>
    </w:p>
    <w:p w14:paraId="19FDC42C" w14:textId="77777777" w:rsidR="00B128CD" w:rsidRDefault="00B128CD" w:rsidP="00B128CD"/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37"/>
        <w:gridCol w:w="447"/>
      </w:tblGrid>
      <w:tr w:rsidR="00B128CD" w14:paraId="4165FFC0" w14:textId="77777777" w:rsidTr="001A0D60">
        <w:trPr>
          <w:cantSplit/>
          <w:trHeight w:val="1160"/>
        </w:trPr>
        <w:tc>
          <w:tcPr>
            <w:tcW w:w="576" w:type="dxa"/>
          </w:tcPr>
          <w:p w14:paraId="375B9AE2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EEA13C8" w14:textId="33D9B51E" w:rsidR="008B595A" w:rsidRPr="008B595A" w:rsidRDefault="00832D50" w:rsidP="008B595A">
            <w:pPr>
              <w:widowControl w:val="0"/>
              <w:tabs>
                <w:tab w:val="left" w:pos="484"/>
              </w:tabs>
              <w:rPr>
                <w:i/>
                <w:iCs/>
              </w:rPr>
            </w:pPr>
            <w:r>
              <w:t>Given that the</w:t>
            </w:r>
            <w:r w:rsidR="008B595A" w:rsidRPr="008B595A">
              <w:t xml:space="preserve"> distance</w:t>
            </w:r>
            <w:r w:rsidR="008B595A" w:rsidRPr="008B595A">
              <w:rPr>
                <w:i/>
                <w:iCs/>
              </w:rPr>
              <w:t xml:space="preserve"> </w:t>
            </w:r>
            <w:r w:rsidR="008B595A" w:rsidRPr="008B595A">
              <w:t>between two vectors</w:t>
            </w:r>
            <w:r>
              <w:t xml:space="preserve"> </w:t>
            </w:r>
            <w:r w:rsidRPr="0065095C">
              <w:rPr>
                <w:position w:val="-10"/>
              </w:rPr>
              <w:object w:dxaOrig="200" w:dyaOrig="260" w14:anchorId="7A96432F">
                <v:shape id="_x0000_i1147" type="#_x0000_t75" style="width:9.75pt;height:12.75pt" o:ole="">
                  <v:imagedata r:id="rId256" o:title=""/>
                </v:shape>
                <o:OLEObject Type="Embed" ProgID="Equation.DSMT4" ShapeID="_x0000_i1147" DrawAspect="Content" ObjectID="_1808794159" r:id="rId257"/>
              </w:object>
            </w:r>
          </w:p>
          <w:p w14:paraId="537A7B14" w14:textId="77777777" w:rsidR="00B128CD" w:rsidRDefault="00832D50" w:rsidP="008B595A">
            <w:pPr>
              <w:widowControl w:val="0"/>
              <w:tabs>
                <w:tab w:val="left" w:pos="484"/>
              </w:tabs>
            </w:pPr>
            <w:r>
              <w:t>a</w:t>
            </w:r>
            <w:r w:rsidR="008B595A">
              <w:t xml:space="preserve">nd </w:t>
            </w:r>
            <w:r w:rsidRPr="0065095C">
              <w:rPr>
                <w:position w:val="-10"/>
              </w:rPr>
              <w:object w:dxaOrig="200" w:dyaOrig="320" w14:anchorId="7EB2B530">
                <v:shape id="_x0000_i1148" type="#_x0000_t75" style="width:9.75pt;height:15.75pt" o:ole="">
                  <v:imagedata r:id="rId258" o:title=""/>
                </v:shape>
                <o:OLEObject Type="Embed" ProgID="Equation.DSMT4" ShapeID="_x0000_i1148" DrawAspect="Content" ObjectID="_1808794160" r:id="rId259"/>
              </w:object>
            </w:r>
            <w:r>
              <w:t xml:space="preserve"> is</w:t>
            </w:r>
            <w:r w:rsidR="008B595A" w:rsidRPr="008B595A">
              <w:t xml:space="preserve"> </w:t>
            </w:r>
            <w:r w:rsidRPr="00832D50">
              <w:rPr>
                <w:position w:val="-10"/>
              </w:rPr>
              <w:object w:dxaOrig="680" w:dyaOrig="320" w14:anchorId="0AEE6600">
                <v:shape id="_x0000_i1149" type="#_x0000_t75" style="width:34.5pt;height:15.75pt" o:ole="">
                  <v:imagedata r:id="rId260" o:title=""/>
                </v:shape>
                <o:OLEObject Type="Embed" ProgID="Equation.DSMT4" ShapeID="_x0000_i1149" DrawAspect="Content" ObjectID="_1808794161" r:id="rId261"/>
              </w:object>
            </w:r>
            <w:r>
              <w:t>, c</w:t>
            </w:r>
            <w:r w:rsidR="008B595A" w:rsidRPr="008B595A">
              <w:t xml:space="preserve">alculate the distance between </w:t>
            </w:r>
            <w:r w:rsidR="008B595A">
              <w:t>this</w:t>
            </w:r>
            <w:r w:rsidR="008B595A" w:rsidRPr="008B595A">
              <w:t xml:space="preserve"> pair of vectors</w:t>
            </w:r>
            <w:r w:rsidR="008B595A">
              <w:t xml:space="preserve">: </w:t>
            </w:r>
            <w:r w:rsidR="00CF7CFD" w:rsidRPr="00CF7CFD">
              <w:rPr>
                <w:position w:val="-16"/>
              </w:rPr>
              <w:object w:dxaOrig="1400" w:dyaOrig="440" w14:anchorId="5F8A9EF2">
                <v:shape id="_x0000_i1150" type="#_x0000_t75" style="width:69pt;height:22.5pt" o:ole="">
                  <v:imagedata r:id="rId262" o:title=""/>
                </v:shape>
                <o:OLEObject Type="Embed" ProgID="Equation.DSMT4" ShapeID="_x0000_i1150" DrawAspect="Content" ObjectID="_1808794162" r:id="rId263"/>
              </w:object>
            </w:r>
            <w:r w:rsidR="008B595A">
              <w:t xml:space="preserve"> and </w:t>
            </w:r>
            <w:r w:rsidR="00CF7CFD" w:rsidRPr="00CF7CFD">
              <w:rPr>
                <w:position w:val="-16"/>
              </w:rPr>
              <w:object w:dxaOrig="1219" w:dyaOrig="440" w14:anchorId="1B62C359">
                <v:shape id="_x0000_i1151" type="#_x0000_t75" style="width:61.5pt;height:22.5pt" o:ole="">
                  <v:imagedata r:id="rId264" o:title=""/>
                </v:shape>
                <o:OLEObject Type="Embed" ProgID="Equation.DSMT4" ShapeID="_x0000_i1151" DrawAspect="Content" ObjectID="_1808794163" r:id="rId265"/>
              </w:object>
            </w:r>
            <w:r w:rsidR="00CF7CFD">
              <w:t xml:space="preserve">. Give your answer to two decimal places.  </w:t>
            </w:r>
          </w:p>
          <w:p w14:paraId="05CBD374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5EA4263A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0093901C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46EEB8ED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2275ABA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4B1F7103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8CBB83E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3770B219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DD89E7C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3087B91B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458659D5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4D997E93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6895D7E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7F4B6F04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686EB89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5C4B8481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73426457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ED4CC90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B0838E7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6F2ADA2E" w14:textId="77777777" w:rsidR="0030664E" w:rsidRDefault="0030664E" w:rsidP="008B595A">
            <w:pPr>
              <w:widowControl w:val="0"/>
              <w:tabs>
                <w:tab w:val="left" w:pos="484"/>
              </w:tabs>
            </w:pPr>
          </w:p>
          <w:p w14:paraId="58CC6D9B" w14:textId="334EFDA5" w:rsidR="0030664E" w:rsidRDefault="0030664E" w:rsidP="008B595A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</w:tcPr>
          <w:p w14:paraId="26904B34" w14:textId="58F988CE" w:rsidR="00324497" w:rsidRDefault="0080621B">
            <w:pPr>
              <w:widowControl w:val="0"/>
            </w:pPr>
            <w:r w:rsidRPr="00CF7CFD">
              <w:rPr>
                <w:position w:val="-180"/>
              </w:rPr>
              <w:object w:dxaOrig="4060" w:dyaOrig="7400" w14:anchorId="2B0959B4">
                <v:shape id="_x0000_i1152" type="#_x0000_t75" style="width:203.25pt;height:370.5pt" o:ole="">
                  <v:imagedata r:id="rId266" o:title=""/>
                </v:shape>
                <o:OLEObject Type="Embed" ProgID="Equation.DSMT4" ShapeID="_x0000_i1152" DrawAspect="Content" ObjectID="_1808794164" r:id="rId267"/>
              </w:object>
            </w:r>
          </w:p>
        </w:tc>
        <w:tc>
          <w:tcPr>
            <w:tcW w:w="447" w:type="dxa"/>
          </w:tcPr>
          <w:p w14:paraId="08A1C743" w14:textId="71BC53DD" w:rsidR="00B128CD" w:rsidRDefault="00CC0A69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B128CD" w14:paraId="7EBF3EB2" w14:textId="77777777" w:rsidTr="001A0D60">
        <w:trPr>
          <w:cantSplit/>
          <w:trHeight w:val="1160"/>
        </w:trPr>
        <w:tc>
          <w:tcPr>
            <w:tcW w:w="576" w:type="dxa"/>
          </w:tcPr>
          <w:p w14:paraId="01113B40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9D743D4" w14:textId="45C03A7A" w:rsidR="00B128CD" w:rsidRDefault="002A1BC6">
            <w:pPr>
              <w:widowControl w:val="0"/>
              <w:tabs>
                <w:tab w:val="left" w:pos="487"/>
              </w:tabs>
              <w:ind w:left="487" w:hanging="487"/>
            </w:pPr>
            <w:r>
              <w:t xml:space="preserve">Let </w:t>
            </w:r>
            <w:r w:rsidR="00FD7EAE" w:rsidRPr="0080621B">
              <w:rPr>
                <w:position w:val="-14"/>
              </w:rPr>
              <w:object w:dxaOrig="2640" w:dyaOrig="400" w14:anchorId="5D3DBCD2">
                <v:shape id="_x0000_i1153" type="#_x0000_t75" style="width:132pt;height:19.5pt" o:ole="">
                  <v:imagedata r:id="rId268" o:title=""/>
                </v:shape>
                <o:OLEObject Type="Embed" ProgID="Equation.DSMT4" ShapeID="_x0000_i1153" DrawAspect="Content" ObjectID="_1808794165" r:id="rId269"/>
              </w:object>
            </w:r>
            <w:r>
              <w:t xml:space="preserve"> and </w:t>
            </w:r>
            <w:r w:rsidR="00FD7EAE" w:rsidRPr="0080621B">
              <w:rPr>
                <w:position w:val="-14"/>
              </w:rPr>
              <w:object w:dxaOrig="1060" w:dyaOrig="400" w14:anchorId="2481B941">
                <v:shape id="_x0000_i1154" type="#_x0000_t75" style="width:53.25pt;height:19.5pt" o:ole="">
                  <v:imagedata r:id="rId270" o:title=""/>
                </v:shape>
                <o:OLEObject Type="Embed" ProgID="Equation.DSMT4" ShapeID="_x0000_i1154" DrawAspect="Content" ObjectID="_1808794166" r:id="rId271"/>
              </w:object>
            </w:r>
            <w:r w:rsidR="009538FE">
              <w:t xml:space="preserve"> where </w:t>
            </w:r>
            <w:r w:rsidR="009538FE" w:rsidRPr="009538FE">
              <w:rPr>
                <w:position w:val="-6"/>
              </w:rPr>
              <w:object w:dxaOrig="200" w:dyaOrig="279" w14:anchorId="62AE562B">
                <v:shape id="_x0000_i1155" type="#_x0000_t75" style="width:9.75pt;height:13.5pt" o:ole="">
                  <v:imagedata r:id="rId272" o:title=""/>
                </v:shape>
                <o:OLEObject Type="Embed" ProgID="Equation.DSMT4" ShapeID="_x0000_i1155" DrawAspect="Content" ObjectID="_1808794167" r:id="rId273"/>
              </w:object>
            </w:r>
            <w:r w:rsidR="009538FE">
              <w:t xml:space="preserve"> is a scalar. </w:t>
            </w:r>
          </w:p>
          <w:p w14:paraId="73C82422" w14:textId="77777777" w:rsidR="009538FE" w:rsidRDefault="009538FE">
            <w:pPr>
              <w:widowControl w:val="0"/>
              <w:tabs>
                <w:tab w:val="left" w:pos="487"/>
              </w:tabs>
              <w:ind w:left="487" w:hanging="487"/>
            </w:pPr>
            <w:r>
              <w:t xml:space="preserve">Determine </w:t>
            </w:r>
            <w:r w:rsidR="00B40763">
              <w:t xml:space="preserve">the coordinates of </w:t>
            </w:r>
            <w:r w:rsidR="00B40763" w:rsidRPr="00025957">
              <w:rPr>
                <w:position w:val="-4"/>
              </w:rPr>
              <w:object w:dxaOrig="260" w:dyaOrig="260" w14:anchorId="03187C48">
                <v:shape id="_x0000_i1156" type="#_x0000_t75" style="width:12.75pt;height:12.75pt" o:ole="">
                  <v:imagedata r:id="rId274" o:title=""/>
                </v:shape>
                <o:OLEObject Type="Embed" ProgID="Equation.DSMT4" ShapeID="_x0000_i1156" DrawAspect="Content" ObjectID="_1808794168" r:id="rId275"/>
              </w:object>
            </w:r>
            <w:r w:rsidR="00B40763">
              <w:t xml:space="preserve"> </w:t>
            </w:r>
            <w:r>
              <w:t xml:space="preserve">such that </w:t>
            </w:r>
            <w:r w:rsidRPr="009538FE">
              <w:rPr>
                <w:position w:val="-6"/>
              </w:rPr>
              <w:object w:dxaOrig="740" w:dyaOrig="279" w14:anchorId="49D38767">
                <v:shape id="_x0000_i1157" type="#_x0000_t75" style="width:37.5pt;height:13.5pt" o:ole="">
                  <v:imagedata r:id="rId276" o:title=""/>
                </v:shape>
                <o:OLEObject Type="Embed" ProgID="Equation.DSMT4" ShapeID="_x0000_i1157" DrawAspect="Content" ObjectID="_1808794169" r:id="rId277"/>
              </w:object>
            </w:r>
            <w:r>
              <w:t xml:space="preserve"> is a square. </w:t>
            </w:r>
          </w:p>
          <w:p w14:paraId="2522CAC0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2EFF2CB3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78CD0BA3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754DB333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03041AE5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2AA5F5F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79CC66FC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2850C4C2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32F01DD6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0B467550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A140877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6DAF0C45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36DC7A6B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1D433D16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70F85120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07F4CC83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6F875E7E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55A7EA75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A72C5A9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DF62C8B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23E70C3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658C0AF7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79F33839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39E837C2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22A05EBC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41F188A7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277371CC" w14:textId="77777777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  <w:p w14:paraId="3A32055E" w14:textId="1BCF3D88" w:rsidR="0030664E" w:rsidRDefault="0030664E">
            <w:pPr>
              <w:widowControl w:val="0"/>
              <w:tabs>
                <w:tab w:val="left" w:pos="487"/>
              </w:tabs>
              <w:ind w:left="487" w:hanging="487"/>
            </w:pPr>
          </w:p>
        </w:tc>
        <w:tc>
          <w:tcPr>
            <w:tcW w:w="4737" w:type="dxa"/>
          </w:tcPr>
          <w:p w14:paraId="5A8EB397" w14:textId="75CFC608" w:rsidR="00B12DFC" w:rsidRDefault="009538FE" w:rsidP="00A27EE6">
            <w:pPr>
              <w:widowControl w:val="0"/>
              <w:ind w:left="554" w:hanging="554"/>
            </w:pPr>
            <w:r w:rsidRPr="009538FE">
              <w:rPr>
                <w:position w:val="-6"/>
              </w:rPr>
              <w:object w:dxaOrig="740" w:dyaOrig="279" w14:anchorId="7859CE9A">
                <v:shape id="_x0000_i1158" type="#_x0000_t75" style="width:37.5pt;height:13.5pt" o:ole="">
                  <v:imagedata r:id="rId276" o:title=""/>
                </v:shape>
                <o:OLEObject Type="Embed" ProgID="Equation.DSMT4" ShapeID="_x0000_i1158" DrawAspect="Content" ObjectID="_1808794170" r:id="rId278"/>
              </w:object>
            </w:r>
            <w:r>
              <w:t xml:space="preserve"> is a square if</w:t>
            </w:r>
            <w:r w:rsidR="00B12DFC">
              <w:t xml:space="preserve"> it is a parallelogram, that is </w:t>
            </w:r>
            <w:r>
              <w:t xml:space="preserve"> </w:t>
            </w:r>
            <w:r w:rsidR="00B12DFC" w:rsidRPr="009538FE">
              <w:rPr>
                <w:position w:val="-6"/>
              </w:rPr>
              <w:object w:dxaOrig="980" w:dyaOrig="340" w14:anchorId="5744ECEE">
                <v:shape id="_x0000_i1159" type="#_x0000_t75" style="width:49.5pt;height:16.5pt" o:ole="">
                  <v:imagedata r:id="rId279" o:title=""/>
                </v:shape>
                <o:OLEObject Type="Embed" ProgID="Equation.DSMT4" ShapeID="_x0000_i1159" DrawAspect="Content" ObjectID="_1808794171" r:id="rId280"/>
              </w:object>
            </w:r>
            <w:r w:rsidR="00B12DFC">
              <w:t xml:space="preserve">and </w:t>
            </w:r>
            <w:r w:rsidR="00B12DFC" w:rsidRPr="009538FE">
              <w:rPr>
                <w:position w:val="-6"/>
              </w:rPr>
              <w:object w:dxaOrig="980" w:dyaOrig="340" w14:anchorId="0A4256DB">
                <v:shape id="_x0000_i1160" type="#_x0000_t75" style="width:49.5pt;height:16.5pt" o:ole="">
                  <v:imagedata r:id="rId281" o:title=""/>
                </v:shape>
                <o:OLEObject Type="Embed" ProgID="Equation.DSMT4" ShapeID="_x0000_i1160" DrawAspect="Content" ObjectID="_1808794172" r:id="rId282"/>
              </w:object>
            </w:r>
            <w:r w:rsidR="00B12DFC">
              <w:t xml:space="preserve">, and </w:t>
            </w:r>
            <w:r w:rsidR="00477A64">
              <w:t xml:space="preserve">if </w:t>
            </w:r>
            <w:r w:rsidR="00B12DFC">
              <w:t xml:space="preserve">its diagonals </w:t>
            </w:r>
            <w:r w:rsidR="00477A64">
              <w:t>are</w:t>
            </w:r>
            <w:r w:rsidR="00B12DFC">
              <w:t xml:space="preserve"> of equal length, </w:t>
            </w:r>
            <w:r w:rsidR="00477A64">
              <w:t>that is</w:t>
            </w:r>
            <w:r w:rsidR="00B12DFC">
              <w:t xml:space="preserve"> </w:t>
            </w:r>
            <w:r w:rsidR="00B12DFC" w:rsidRPr="00A27EE6">
              <w:rPr>
                <w:position w:val="-6"/>
              </w:rPr>
              <w:object w:dxaOrig="980" w:dyaOrig="340" w14:anchorId="0B69A4F3">
                <v:shape id="_x0000_i1161" type="#_x0000_t75" style="width:49.5pt;height:16.5pt" o:ole="">
                  <v:imagedata r:id="rId283" o:title=""/>
                </v:shape>
                <o:OLEObject Type="Embed" ProgID="Equation.DSMT4" ShapeID="_x0000_i1161" DrawAspect="Content" ObjectID="_1808794173" r:id="rId284"/>
              </w:object>
            </w:r>
            <w:r w:rsidR="00B12DFC">
              <w:t>. [1</w:t>
            </w:r>
            <w:r w:rsidR="0030664E">
              <w:t> mark]</w:t>
            </w:r>
            <w:r w:rsidR="00B12DFC">
              <w:t xml:space="preserve"> </w:t>
            </w:r>
          </w:p>
          <w:p w14:paraId="37B9B445" w14:textId="1793FDDB" w:rsidR="00B12DFC" w:rsidRDefault="00B12DFC" w:rsidP="00A27EE6">
            <w:pPr>
              <w:widowControl w:val="0"/>
              <w:ind w:left="554" w:hanging="554"/>
            </w:pPr>
            <w:r>
              <w:t xml:space="preserve"> Using </w:t>
            </w:r>
            <w:r w:rsidRPr="0065095C">
              <w:rPr>
                <w:position w:val="-6"/>
              </w:rPr>
              <w:object w:dxaOrig="980" w:dyaOrig="340" w14:anchorId="408C36B7">
                <v:shape id="_x0000_i1162" type="#_x0000_t75" style="width:49.5pt;height:16.5pt" o:ole="">
                  <v:imagedata r:id="rId285" o:title=""/>
                </v:shape>
                <o:OLEObject Type="Embed" ProgID="Equation.DSMT4" ShapeID="_x0000_i1162" DrawAspect="Content" ObjectID="_1808794174" r:id="rId286"/>
              </w:object>
            </w:r>
            <w:r>
              <w:t>:</w:t>
            </w:r>
          </w:p>
          <w:p w14:paraId="3DFCCC30" w14:textId="7E9EA2FE" w:rsidR="00A27EE6" w:rsidRDefault="00FD7EAE" w:rsidP="00A27EE6">
            <w:pPr>
              <w:widowControl w:val="0"/>
              <w:ind w:left="554" w:hanging="554"/>
            </w:pPr>
            <w:r w:rsidRPr="00A27EE6">
              <w:rPr>
                <w:position w:val="-108"/>
              </w:rPr>
              <w:object w:dxaOrig="2740" w:dyaOrig="1920" w14:anchorId="52B42112">
                <v:shape id="_x0000_i1163" type="#_x0000_t75" style="width:137.25pt;height:95.25pt" o:ole="">
                  <v:imagedata r:id="rId287" o:title=""/>
                </v:shape>
                <o:OLEObject Type="Embed" ProgID="Equation.DSMT4" ShapeID="_x0000_i1163" DrawAspect="Content" ObjectID="_1808794175" r:id="rId288"/>
              </w:object>
            </w:r>
            <w:r w:rsidR="00A27EE6">
              <w:br/>
              <w:t xml:space="preserve">(We can verify that using </w:t>
            </w:r>
            <w:r w:rsidR="00A27EE6" w:rsidRPr="009538FE">
              <w:rPr>
                <w:position w:val="-6"/>
              </w:rPr>
              <w:object w:dxaOrig="980" w:dyaOrig="340" w14:anchorId="47FE27CE">
                <v:shape id="_x0000_i1164" type="#_x0000_t75" style="width:49.5pt;height:16.5pt" o:ole="">
                  <v:imagedata r:id="rId281" o:title=""/>
                </v:shape>
                <o:OLEObject Type="Embed" ProgID="Equation.DSMT4" ShapeID="_x0000_i1164" DrawAspect="Content" ObjectID="_1808794176" r:id="rId289"/>
              </w:object>
            </w:r>
            <w:r w:rsidR="00A27EE6">
              <w:t>yields the same information)</w:t>
            </w:r>
          </w:p>
          <w:p w14:paraId="11E61A2B" w14:textId="0CE9B760" w:rsidR="00B12DFC" w:rsidRDefault="00B12DFC" w:rsidP="00A27EE6">
            <w:pPr>
              <w:widowControl w:val="0"/>
              <w:ind w:left="554" w:hanging="554"/>
            </w:pPr>
            <w:r>
              <w:t xml:space="preserve">Using </w:t>
            </w:r>
            <w:r w:rsidRPr="00A27EE6">
              <w:rPr>
                <w:position w:val="-6"/>
              </w:rPr>
              <w:object w:dxaOrig="980" w:dyaOrig="340" w14:anchorId="5B81CE81">
                <v:shape id="_x0000_i1165" type="#_x0000_t75" style="width:49.5pt;height:16.5pt" o:ole="">
                  <v:imagedata r:id="rId283" o:title=""/>
                </v:shape>
                <o:OLEObject Type="Embed" ProgID="Equation.DSMT4" ShapeID="_x0000_i1165" DrawAspect="Content" ObjectID="_1808794177" r:id="rId290"/>
              </w:object>
            </w:r>
            <w:r>
              <w:t>:</w:t>
            </w:r>
          </w:p>
          <w:p w14:paraId="30752B04" w14:textId="6CACAF21" w:rsidR="00B12DFC" w:rsidRDefault="00477A64" w:rsidP="00A27EE6">
            <w:pPr>
              <w:widowControl w:val="0"/>
              <w:ind w:left="554" w:hanging="554"/>
            </w:pPr>
            <w:r w:rsidRPr="00477A64">
              <w:rPr>
                <w:position w:val="-124"/>
              </w:rPr>
              <w:object w:dxaOrig="3480" w:dyaOrig="3560" w14:anchorId="272C40A5">
                <v:shape id="_x0000_i1166" type="#_x0000_t75" style="width:174pt;height:178.5pt" o:ole="">
                  <v:imagedata r:id="rId291" o:title=""/>
                </v:shape>
                <o:OLEObject Type="Embed" ProgID="Equation.DSMT4" ShapeID="_x0000_i1166" DrawAspect="Content" ObjectID="_1808794178" r:id="rId292"/>
              </w:object>
            </w:r>
          </w:p>
          <w:p w14:paraId="1DE68817" w14:textId="237E6A97" w:rsidR="00B40763" w:rsidRDefault="00B40763" w:rsidP="00A27EE6">
            <w:pPr>
              <w:widowControl w:val="0"/>
              <w:ind w:left="554" w:hanging="554"/>
            </w:pPr>
            <w:r>
              <w:t xml:space="preserve">Therefore, </w:t>
            </w:r>
            <w:r w:rsidR="000154A3" w:rsidRPr="000154A3">
              <w:rPr>
                <w:position w:val="-32"/>
              </w:rPr>
              <w:object w:dxaOrig="2180" w:dyaOrig="760" w14:anchorId="25BA2872">
                <v:shape id="_x0000_i1167" type="#_x0000_t75" style="width:108.75pt;height:37.5pt" o:ole="">
                  <v:imagedata r:id="rId293" o:title=""/>
                </v:shape>
                <o:OLEObject Type="Embed" ProgID="Equation.DSMT4" ShapeID="_x0000_i1167" DrawAspect="Content" ObjectID="_1808794179" r:id="rId294"/>
              </w:object>
            </w:r>
            <w:r w:rsidR="00477A64">
              <w:t>.</w:t>
            </w:r>
          </w:p>
        </w:tc>
        <w:tc>
          <w:tcPr>
            <w:tcW w:w="447" w:type="dxa"/>
          </w:tcPr>
          <w:p w14:paraId="2FFFADE7" w14:textId="1B683DE7" w:rsidR="00B128CD" w:rsidRDefault="00A27EE6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B128CD" w14:paraId="3C1C0C38" w14:textId="77777777" w:rsidTr="001A0D60">
        <w:trPr>
          <w:cantSplit/>
          <w:trHeight w:val="1160"/>
        </w:trPr>
        <w:tc>
          <w:tcPr>
            <w:tcW w:w="576" w:type="dxa"/>
          </w:tcPr>
          <w:p w14:paraId="09D53352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04A9B4B0" w14:textId="0E683C4F" w:rsidR="00B128CD" w:rsidRDefault="002474F5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="006B7CC3" w:rsidRPr="006B7CC3">
              <w:rPr>
                <w:position w:val="-16"/>
              </w:rPr>
              <w:object w:dxaOrig="1160" w:dyaOrig="440" w14:anchorId="78AEF9B9">
                <v:shape id="_x0000_i1168" type="#_x0000_t75" style="width:58.5pt;height:22.5pt" o:ole="">
                  <v:imagedata r:id="rId295" o:title=""/>
                </v:shape>
                <o:OLEObject Type="Embed" ProgID="Equation.DSMT4" ShapeID="_x0000_i1168" DrawAspect="Content" ObjectID="_1808794180" r:id="rId296"/>
              </w:object>
            </w:r>
            <w:r w:rsidR="00BD2F2F">
              <w:t xml:space="preserve"> and </w:t>
            </w:r>
            <w:r w:rsidR="00B80D54" w:rsidRPr="00C500ED">
              <w:rPr>
                <w:position w:val="-16"/>
              </w:rPr>
              <w:object w:dxaOrig="1359" w:dyaOrig="440" w14:anchorId="7130ADD8">
                <v:shape id="_x0000_i1169" type="#_x0000_t75" style="width:68.25pt;height:22.5pt" o:ole="">
                  <v:imagedata r:id="rId297" o:title=""/>
                </v:shape>
                <o:OLEObject Type="Embed" ProgID="Equation.DSMT4" ShapeID="_x0000_i1169" DrawAspect="Content" ObjectID="_1808794181" r:id="rId298"/>
              </w:object>
            </w:r>
            <w:r w:rsidR="00593251">
              <w:t xml:space="preserve"> where </w:t>
            </w:r>
            <w:r w:rsidR="00C500ED" w:rsidRPr="00C500ED">
              <w:rPr>
                <w:position w:val="-6"/>
              </w:rPr>
              <w:object w:dxaOrig="200" w:dyaOrig="279" w14:anchorId="07647491">
                <v:shape id="_x0000_i1170" type="#_x0000_t75" style="width:9.75pt;height:13.5pt" o:ole="">
                  <v:imagedata r:id="rId299" o:title=""/>
                </v:shape>
                <o:OLEObject Type="Embed" ProgID="Equation.DSMT4" ShapeID="_x0000_i1170" DrawAspect="Content" ObjectID="_1808794182" r:id="rId300"/>
              </w:object>
            </w:r>
            <w:r w:rsidR="00593251">
              <w:t xml:space="preserve"> is a </w:t>
            </w:r>
            <w:r w:rsidR="006B7CC3">
              <w:t xml:space="preserve">positive </w:t>
            </w:r>
            <w:r w:rsidR="00593251">
              <w:t>scalar.</w:t>
            </w:r>
            <w:r w:rsidR="00593251">
              <w:br/>
              <w:t xml:space="preserve">Determine </w:t>
            </w:r>
            <w:r w:rsidR="006B7CC3" w:rsidRPr="006B7CC3">
              <w:rPr>
                <w:position w:val="-6"/>
              </w:rPr>
              <w:object w:dxaOrig="200" w:dyaOrig="279" w14:anchorId="1B927613">
                <v:shape id="_x0000_i1171" type="#_x0000_t75" style="width:9.75pt;height:13.5pt" o:ole="">
                  <v:imagedata r:id="rId301" o:title=""/>
                </v:shape>
                <o:OLEObject Type="Embed" ProgID="Equation.DSMT4" ShapeID="_x0000_i1171" DrawAspect="Content" ObjectID="_1808794183" r:id="rId302"/>
              </w:object>
            </w:r>
            <w:r w:rsidR="00593251">
              <w:t xml:space="preserve"> such that the distance between vectors </w:t>
            </w:r>
            <w:r w:rsidR="00F17AD7" w:rsidRPr="00B80D54">
              <w:rPr>
                <w:position w:val="-10"/>
              </w:rPr>
              <w:object w:dxaOrig="200" w:dyaOrig="260" w14:anchorId="2B403077">
                <v:shape id="_x0000_i1172" type="#_x0000_t75" style="width:9.75pt;height:12.75pt" o:ole="">
                  <v:imagedata r:id="rId303" o:title=""/>
                </v:shape>
                <o:OLEObject Type="Embed" ProgID="Equation.DSMT4" ShapeID="_x0000_i1172" DrawAspect="Content" ObjectID="_1808794184" r:id="rId304"/>
              </w:object>
            </w:r>
            <w:r w:rsidR="00593251">
              <w:t xml:space="preserve"> and </w:t>
            </w:r>
            <w:r w:rsidR="00F17AD7" w:rsidRPr="00F17AD7">
              <w:rPr>
                <w:position w:val="-10"/>
              </w:rPr>
              <w:object w:dxaOrig="180" w:dyaOrig="260" w14:anchorId="43DE70B6">
                <v:shape id="_x0000_i1173" type="#_x0000_t75" style="width:9pt;height:12.75pt" o:ole="">
                  <v:imagedata r:id="rId305" o:title=""/>
                </v:shape>
                <o:OLEObject Type="Embed" ProgID="Equation.DSMT4" ShapeID="_x0000_i1173" DrawAspect="Content" ObjectID="_1808794185" r:id="rId306"/>
              </w:object>
            </w:r>
            <w:r w:rsidR="00593251">
              <w:t xml:space="preserve"> </w:t>
            </w:r>
            <w:r w:rsidR="005711C2">
              <w:t xml:space="preserve">, </w:t>
            </w:r>
            <w:r w:rsidR="005711C2" w:rsidRPr="000718AA">
              <w:rPr>
                <w:position w:val="-10"/>
              </w:rPr>
              <w:object w:dxaOrig="680" w:dyaOrig="320" w14:anchorId="045A11C4">
                <v:shape id="_x0000_i1174" type="#_x0000_t75" style="width:34.5pt;height:15.75pt" o:ole="">
                  <v:imagedata r:id="rId307" o:title=""/>
                </v:shape>
                <o:OLEObject Type="Embed" ProgID="Equation.DSMT4" ShapeID="_x0000_i1174" DrawAspect="Content" ObjectID="_1808794186" r:id="rId308"/>
              </w:object>
            </w:r>
            <w:r w:rsidR="005711C2">
              <w:t xml:space="preserve">, </w:t>
            </w:r>
            <w:r w:rsidR="00593251">
              <w:t xml:space="preserve">is </w:t>
            </w:r>
            <w:r w:rsidR="0017594F" w:rsidRPr="0017594F">
              <w:rPr>
                <w:position w:val="-6"/>
              </w:rPr>
              <w:object w:dxaOrig="200" w:dyaOrig="279" w14:anchorId="329CAC61">
                <v:shape id="_x0000_i1175" type="#_x0000_t75" style="width:9.75pt;height:13.5pt" o:ole="">
                  <v:imagedata r:id="rId309" o:title=""/>
                </v:shape>
                <o:OLEObject Type="Embed" ProgID="Equation.DSMT4" ShapeID="_x0000_i1175" DrawAspect="Content" ObjectID="_1808794187" r:id="rId310"/>
              </w:object>
            </w:r>
            <w:r w:rsidR="00C500ED">
              <w:t>.</w:t>
            </w:r>
            <w:r w:rsidR="0017594F">
              <w:t xml:space="preserve">Give your answer to two decimal places. </w:t>
            </w:r>
          </w:p>
          <w:p w14:paraId="6B85BB01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B54D33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AB8DE1D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964EEEE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7813F5F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C82E8CD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1E55E05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17BF936C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4314E1B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106F55A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6BA81397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92F8CDB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3E366F8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AB58494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A1F7D18" w14:textId="05235412" w:rsidR="00C500ED" w:rsidRDefault="00C500ED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</w:tcPr>
          <w:p w14:paraId="74754F3E" w14:textId="6131FDA4" w:rsidR="00B128CD" w:rsidRDefault="00AA3DDF">
            <w:pPr>
              <w:widowControl w:val="0"/>
            </w:pPr>
            <w:r w:rsidRPr="00164E3E">
              <w:rPr>
                <w:position w:val="-2"/>
              </w:rPr>
              <w:object w:dxaOrig="2720" w:dyaOrig="5280" w14:anchorId="26B055CE">
                <v:shape id="_x0000_i1176" type="#_x0000_t75" style="width:136.5pt;height:264pt" o:ole="">
                  <v:imagedata r:id="rId311" o:title=""/>
                </v:shape>
                <o:OLEObject Type="Embed" ProgID="Equation.DSMT4" ShapeID="_x0000_i1176" DrawAspect="Content" ObjectID="_1808794188" r:id="rId312"/>
              </w:object>
            </w:r>
          </w:p>
        </w:tc>
        <w:tc>
          <w:tcPr>
            <w:tcW w:w="447" w:type="dxa"/>
          </w:tcPr>
          <w:p w14:paraId="536DF34F" w14:textId="1B2205D4" w:rsidR="00B128CD" w:rsidRDefault="007D0E92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467254CA" w14:textId="77777777" w:rsidTr="001A0D60">
        <w:trPr>
          <w:cantSplit/>
          <w:trHeight w:val="1160"/>
        </w:trPr>
        <w:tc>
          <w:tcPr>
            <w:tcW w:w="576" w:type="dxa"/>
          </w:tcPr>
          <w:p w14:paraId="1B0D971D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7C2C379" w14:textId="451A6774" w:rsidR="00B128CD" w:rsidRDefault="002E1B4A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="0097006A" w:rsidRPr="0080621B">
              <w:rPr>
                <w:position w:val="-14"/>
              </w:rPr>
              <w:object w:dxaOrig="3720" w:dyaOrig="400" w14:anchorId="0268D976">
                <v:shape id="_x0000_i1177" type="#_x0000_t75" style="width:186pt;height:19.5pt" o:ole="">
                  <v:imagedata r:id="rId313" o:title=""/>
                </v:shape>
                <o:OLEObject Type="Embed" ProgID="Equation.DSMT4" ShapeID="_x0000_i1177" DrawAspect="Content" ObjectID="_1808794189" r:id="rId314"/>
              </w:object>
            </w:r>
            <w:r>
              <w:t xml:space="preserve"> and </w:t>
            </w:r>
            <w:r w:rsidRPr="0080621B">
              <w:rPr>
                <w:position w:val="-14"/>
              </w:rPr>
              <w:object w:dxaOrig="859" w:dyaOrig="400" w14:anchorId="0B6B2776">
                <v:shape id="_x0000_i1178" type="#_x0000_t75" style="width:42.75pt;height:19.5pt" o:ole="">
                  <v:imagedata r:id="rId315" o:title=""/>
                </v:shape>
                <o:OLEObject Type="Embed" ProgID="Equation.DSMT4" ShapeID="_x0000_i1178" DrawAspect="Content" ObjectID="_1808794190" r:id="rId316"/>
              </w:object>
            </w:r>
            <w:r>
              <w:t xml:space="preserve">the middle of segment </w:t>
            </w:r>
            <w:r w:rsidRPr="002E1B4A">
              <w:rPr>
                <w:position w:val="-14"/>
              </w:rPr>
              <w:object w:dxaOrig="540" w:dyaOrig="400" w14:anchorId="01506EA7">
                <v:shape id="_x0000_i1179" type="#_x0000_t75" style="width:27pt;height:19.5pt" o:ole="">
                  <v:imagedata r:id="rId317" o:title=""/>
                </v:shape>
                <o:OLEObject Type="Embed" ProgID="Equation.DSMT4" ShapeID="_x0000_i1179" DrawAspect="Content" ObjectID="_1808794191" r:id="rId318"/>
              </w:object>
            </w:r>
            <w:r>
              <w:t>.</w:t>
            </w:r>
            <w:r>
              <w:br/>
              <w:t xml:space="preserve">Let </w:t>
            </w:r>
            <w:r w:rsidR="0097006A" w:rsidRPr="002E1B4A">
              <w:rPr>
                <w:position w:val="-14"/>
              </w:rPr>
              <w:object w:dxaOrig="999" w:dyaOrig="400" w14:anchorId="4A875629">
                <v:shape id="_x0000_i1180" type="#_x0000_t75" style="width:49.5pt;height:19.5pt" o:ole="">
                  <v:imagedata r:id="rId319" o:title=""/>
                </v:shape>
                <o:OLEObject Type="Embed" ProgID="Equation.DSMT4" ShapeID="_x0000_i1180" DrawAspect="Content" ObjectID="_1808794192" r:id="rId320"/>
              </w:object>
            </w:r>
            <w:r>
              <w:t xml:space="preserve"> be the point such that </w:t>
            </w:r>
            <w:r w:rsidRPr="002E1B4A">
              <w:rPr>
                <w:position w:val="-4"/>
              </w:rPr>
              <w:object w:dxaOrig="1080" w:dyaOrig="320" w14:anchorId="72F7DB9D">
                <v:shape id="_x0000_i1181" type="#_x0000_t75" style="width:54pt;height:15.75pt" o:ole="">
                  <v:imagedata r:id="rId321" o:title=""/>
                </v:shape>
                <o:OLEObject Type="Embed" ProgID="Equation.DSMT4" ShapeID="_x0000_i1181" DrawAspect="Content" ObjectID="_1808794193" r:id="rId322"/>
              </w:object>
            </w:r>
          </w:p>
          <w:p w14:paraId="2CB2EB17" w14:textId="77777777" w:rsidR="002E1B4A" w:rsidRDefault="002E1B4A">
            <w:pPr>
              <w:widowControl w:val="0"/>
              <w:tabs>
                <w:tab w:val="left" w:pos="484"/>
              </w:tabs>
            </w:pPr>
            <w:r>
              <w:t xml:space="preserve">Show that the points </w:t>
            </w:r>
            <w:r w:rsidRPr="002E1B4A">
              <w:rPr>
                <w:position w:val="-10"/>
              </w:rPr>
              <w:object w:dxaOrig="400" w:dyaOrig="320" w14:anchorId="284D732E">
                <v:shape id="_x0000_i1182" type="#_x0000_t75" style="width:19.5pt;height:15.75pt" o:ole="">
                  <v:imagedata r:id="rId323" o:title=""/>
                </v:shape>
                <o:OLEObject Type="Embed" ProgID="Equation.DSMT4" ShapeID="_x0000_i1182" DrawAspect="Content" ObjectID="_1808794194" r:id="rId324"/>
              </w:object>
            </w:r>
            <w:r>
              <w:t xml:space="preserve"> and </w:t>
            </w:r>
            <w:r w:rsidR="0097006A">
              <w:t>D</w:t>
            </w:r>
            <w:r>
              <w:t xml:space="preserve"> are aligned. </w:t>
            </w:r>
          </w:p>
          <w:p w14:paraId="5FF6B23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31A7E4E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8695EBA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B001681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E17D7BB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BAD6554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3E12F66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4049E19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FBBC89B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9C1B28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983858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84C37B4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9C09501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AC4DEEF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1978F705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6533A0F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6810C19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B82D895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6BEDC19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0CE8F4F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1C997DBC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F5C9280" w14:textId="09CFC735" w:rsidR="0030664E" w:rsidRDefault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37" w:type="dxa"/>
          </w:tcPr>
          <w:p w14:paraId="6AD00BF3" w14:textId="77777777" w:rsidR="002E1B4A" w:rsidRDefault="002E1B4A">
            <w:pPr>
              <w:widowControl w:val="0"/>
              <w:ind w:left="696" w:hanging="696"/>
            </w:pPr>
            <w:r w:rsidRPr="0080621B">
              <w:rPr>
                <w:position w:val="-14"/>
              </w:rPr>
              <w:object w:dxaOrig="859" w:dyaOrig="400" w14:anchorId="1CC40A85">
                <v:shape id="_x0000_i1183" type="#_x0000_t75" style="width:42.75pt;height:19.5pt" o:ole="">
                  <v:imagedata r:id="rId315" o:title=""/>
                </v:shape>
                <o:OLEObject Type="Embed" ProgID="Equation.DSMT4" ShapeID="_x0000_i1183" DrawAspect="Content" ObjectID="_1808794195" r:id="rId325"/>
              </w:object>
            </w:r>
            <w:r>
              <w:t xml:space="preserve">the middle of segment </w:t>
            </w:r>
            <w:r w:rsidRPr="002E1B4A">
              <w:rPr>
                <w:position w:val="-14"/>
              </w:rPr>
              <w:object w:dxaOrig="540" w:dyaOrig="400" w14:anchorId="27D45494">
                <v:shape id="_x0000_i1184" type="#_x0000_t75" style="width:27pt;height:19.5pt" o:ole="">
                  <v:imagedata r:id="rId317" o:title=""/>
                </v:shape>
                <o:OLEObject Type="Embed" ProgID="Equation.DSMT4" ShapeID="_x0000_i1184" DrawAspect="Content" ObjectID="_1808794196" r:id="rId326"/>
              </w:object>
            </w:r>
            <w:r>
              <w:t xml:space="preserve"> thus</w:t>
            </w:r>
          </w:p>
          <w:p w14:paraId="50DE87EF" w14:textId="5BBB9B02" w:rsidR="00B128CD" w:rsidRDefault="00321200">
            <w:pPr>
              <w:widowControl w:val="0"/>
              <w:ind w:left="696" w:hanging="696"/>
            </w:pPr>
            <w:r w:rsidRPr="002E1B4A">
              <w:rPr>
                <w:position w:val="-108"/>
              </w:rPr>
              <w:object w:dxaOrig="2020" w:dyaOrig="2160" w14:anchorId="4A6761C3">
                <v:shape id="_x0000_i1185" type="#_x0000_t75" style="width:100.5pt;height:108.75pt" o:ole="">
                  <v:imagedata r:id="rId327" o:title=""/>
                </v:shape>
                <o:OLEObject Type="Embed" ProgID="Equation.DSMT4" ShapeID="_x0000_i1185" DrawAspect="Content" ObjectID="_1808794197" r:id="rId328"/>
              </w:object>
            </w:r>
            <w:r w:rsidR="002E1B4A">
              <w:t xml:space="preserve"> </w:t>
            </w:r>
          </w:p>
          <w:p w14:paraId="461745EB" w14:textId="77777777" w:rsidR="0097006A" w:rsidRDefault="0097006A">
            <w:pPr>
              <w:widowControl w:val="0"/>
              <w:ind w:left="696" w:hanging="696"/>
            </w:pPr>
            <w:r w:rsidRPr="0097006A">
              <w:rPr>
                <w:position w:val="-108"/>
              </w:rPr>
              <w:object w:dxaOrig="2160" w:dyaOrig="1920" w14:anchorId="041978DB">
                <v:shape id="_x0000_i1186" type="#_x0000_t75" style="width:108.75pt;height:95.25pt" o:ole="">
                  <v:imagedata r:id="rId329" o:title=""/>
                </v:shape>
                <o:OLEObject Type="Embed" ProgID="Equation.DSMT4" ShapeID="_x0000_i1186" DrawAspect="Content" ObjectID="_1808794198" r:id="rId330"/>
              </w:object>
            </w:r>
          </w:p>
          <w:p w14:paraId="5DEA97C2" w14:textId="29F6A2AD" w:rsidR="0097006A" w:rsidRDefault="0097006A">
            <w:pPr>
              <w:widowControl w:val="0"/>
              <w:ind w:left="696" w:hanging="696"/>
            </w:pPr>
            <w:r w:rsidRPr="002E1B4A">
              <w:rPr>
                <w:position w:val="-10"/>
              </w:rPr>
              <w:object w:dxaOrig="400" w:dyaOrig="320" w14:anchorId="05E22CA1">
                <v:shape id="_x0000_i1187" type="#_x0000_t75" style="width:19.5pt;height:15.75pt" o:ole="">
                  <v:imagedata r:id="rId323" o:title=""/>
                </v:shape>
                <o:OLEObject Type="Embed" ProgID="Equation.DSMT4" ShapeID="_x0000_i1187" DrawAspect="Content" ObjectID="_1808794199" r:id="rId331"/>
              </w:object>
            </w:r>
            <w:r>
              <w:t xml:space="preserve"> and </w:t>
            </w:r>
            <w:r w:rsidRPr="00025957">
              <w:rPr>
                <w:position w:val="-4"/>
              </w:rPr>
              <w:object w:dxaOrig="260" w:dyaOrig="260" w14:anchorId="50D6D150">
                <v:shape id="_x0000_i1188" type="#_x0000_t75" style="width:12.75pt;height:12.75pt" o:ole="">
                  <v:imagedata r:id="rId332" o:title=""/>
                </v:shape>
                <o:OLEObject Type="Embed" ProgID="Equation.DSMT4" ShapeID="_x0000_i1188" DrawAspect="Content" ObjectID="_1808794200" r:id="rId333"/>
              </w:object>
            </w:r>
            <w:r>
              <w:t xml:space="preserve"> are aligned if </w:t>
            </w:r>
            <w:r w:rsidRPr="0097006A">
              <w:rPr>
                <w:position w:val="-6"/>
              </w:rPr>
              <w:object w:dxaOrig="740" w:dyaOrig="279" w14:anchorId="1CCC6AEA">
                <v:shape id="_x0000_i1189" type="#_x0000_t75" style="width:37.5pt;height:13.5pt" o:ole="">
                  <v:imagedata r:id="rId334" o:title=""/>
                </v:shape>
                <o:OLEObject Type="Embed" ProgID="Equation.DSMT4" ShapeID="_x0000_i1189" DrawAspect="Content" ObjectID="_1808794201" r:id="rId335"/>
              </w:object>
            </w:r>
            <w:r>
              <w:t xml:space="preserve"> such that </w:t>
            </w:r>
            <w:r w:rsidRPr="0097006A">
              <w:rPr>
                <w:position w:val="-6"/>
              </w:rPr>
              <w:object w:dxaOrig="999" w:dyaOrig="340" w14:anchorId="310DF157">
                <v:shape id="_x0000_i1190" type="#_x0000_t75" style="width:49.5pt;height:16.5pt" o:ole="">
                  <v:imagedata r:id="rId336" o:title=""/>
                </v:shape>
                <o:OLEObject Type="Embed" ProgID="Equation.DSMT4" ShapeID="_x0000_i1190" DrawAspect="Content" ObjectID="_1808794202" r:id="rId337"/>
              </w:object>
            </w:r>
            <w:r>
              <w:t xml:space="preserve"> [1</w:t>
            </w:r>
            <w:r w:rsidR="0030664E">
              <w:t> mark]</w:t>
            </w:r>
            <w:r>
              <w:t>.</w:t>
            </w:r>
          </w:p>
          <w:p w14:paraId="0D1F81C9" w14:textId="77777777" w:rsidR="0097006A" w:rsidRDefault="002A1BC6">
            <w:pPr>
              <w:widowControl w:val="0"/>
              <w:ind w:left="696" w:hanging="696"/>
            </w:pPr>
            <w:r w:rsidRPr="002A1BC6">
              <w:rPr>
                <w:position w:val="-96"/>
              </w:rPr>
              <w:object w:dxaOrig="1860" w:dyaOrig="1800" w14:anchorId="0BCCCC57">
                <v:shape id="_x0000_i1191" type="#_x0000_t75" style="width:93.75pt;height:90pt" o:ole="">
                  <v:imagedata r:id="rId338" o:title=""/>
                </v:shape>
                <o:OLEObject Type="Embed" ProgID="Equation.DSMT4" ShapeID="_x0000_i1191" DrawAspect="Content" ObjectID="_1808794203" r:id="rId339"/>
              </w:object>
            </w:r>
          </w:p>
          <w:p w14:paraId="1FDBFF4E" w14:textId="1E6D824B" w:rsidR="002A1BC6" w:rsidRDefault="002A1BC6">
            <w:pPr>
              <w:widowControl w:val="0"/>
              <w:ind w:left="696" w:hanging="696"/>
            </w:pPr>
            <w:r w:rsidRPr="002A1BC6">
              <w:rPr>
                <w:position w:val="-24"/>
              </w:rPr>
              <w:object w:dxaOrig="1219" w:dyaOrig="620" w14:anchorId="3397623C">
                <v:shape id="_x0000_i1192" type="#_x0000_t75" style="width:61.5pt;height:31.5pt" o:ole="">
                  <v:imagedata r:id="rId340" o:title=""/>
                </v:shape>
                <o:OLEObject Type="Embed" ProgID="Equation.DSMT4" ShapeID="_x0000_i1192" DrawAspect="Content" ObjectID="_1808794204" r:id="rId341"/>
              </w:object>
            </w:r>
            <w:r>
              <w:t xml:space="preserve"> </w:t>
            </w:r>
            <w:proofErr w:type="gramStart"/>
            <w:r>
              <w:t>thus</w:t>
            </w:r>
            <w:proofErr w:type="gramEnd"/>
            <w:r>
              <w:t xml:space="preserve"> the points </w:t>
            </w:r>
            <w:r w:rsidRPr="002E1B4A">
              <w:rPr>
                <w:position w:val="-10"/>
              </w:rPr>
              <w:object w:dxaOrig="400" w:dyaOrig="320" w14:anchorId="0825F3BC">
                <v:shape id="_x0000_i1193" type="#_x0000_t75" style="width:19.5pt;height:15.75pt" o:ole="">
                  <v:imagedata r:id="rId323" o:title=""/>
                </v:shape>
                <o:OLEObject Type="Embed" ProgID="Equation.DSMT4" ShapeID="_x0000_i1193" DrawAspect="Content" ObjectID="_1808794205" r:id="rId342"/>
              </w:object>
            </w:r>
            <w:r>
              <w:t xml:space="preserve"> and </w:t>
            </w:r>
            <w:r w:rsidRPr="00025957">
              <w:rPr>
                <w:position w:val="-4"/>
              </w:rPr>
              <w:object w:dxaOrig="260" w:dyaOrig="260" w14:anchorId="33042A25">
                <v:shape id="_x0000_i1194" type="#_x0000_t75" style="width:12.75pt;height:12.75pt" o:ole="">
                  <v:imagedata r:id="rId332" o:title=""/>
                </v:shape>
                <o:OLEObject Type="Embed" ProgID="Equation.DSMT4" ShapeID="_x0000_i1194" DrawAspect="Content" ObjectID="_1808794206" r:id="rId343"/>
              </w:object>
            </w:r>
            <w:r>
              <w:t xml:space="preserve"> are aligned [1</w:t>
            </w:r>
            <w:r w:rsidR="0030664E">
              <w:t> mark]</w:t>
            </w:r>
            <w:r>
              <w:t xml:space="preserve">. </w:t>
            </w:r>
          </w:p>
        </w:tc>
        <w:tc>
          <w:tcPr>
            <w:tcW w:w="447" w:type="dxa"/>
          </w:tcPr>
          <w:p w14:paraId="55DE265B" w14:textId="6414685E" w:rsidR="00B128CD" w:rsidRDefault="002E1B4A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</w:tbl>
    <w:p w14:paraId="2B2B9A28" w14:textId="77777777" w:rsidR="00B128CD" w:rsidRDefault="00B128CD" w:rsidP="00B128CD"/>
    <w:p w14:paraId="42C5C307" w14:textId="77777777" w:rsidR="00B128CD" w:rsidRDefault="00B128CD" w:rsidP="00B128CD">
      <w:pPr>
        <w:sectPr w:rsidR="00B128CD" w:rsidSect="0008524E">
          <w:pgSz w:w="11909" w:h="16834" w:code="9"/>
          <w:pgMar w:top="1009" w:right="720" w:bottom="1009" w:left="720" w:header="567" w:footer="567" w:gutter="0"/>
          <w:cols w:space="720"/>
          <w:titlePg/>
        </w:sectPr>
      </w:pPr>
    </w:p>
    <w:p w14:paraId="37D7BCDC" w14:textId="27B73F31" w:rsidR="00B128CD" w:rsidRDefault="00B128CD" w:rsidP="00B128CD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lastRenderedPageBreak/>
        <w:t>Chapter</w:t>
      </w:r>
      <w:r w:rsidR="00975290">
        <w:rPr>
          <w:b/>
          <w:color w:val="0000FF"/>
          <w:sz w:val="28"/>
        </w:rPr>
        <w:t xml:space="preserve"> </w:t>
      </w:r>
      <w:r w:rsidR="0059696F">
        <w:rPr>
          <w:b/>
          <w:color w:val="0000FF"/>
          <w:sz w:val="28"/>
        </w:rPr>
        <w:t>3:</w:t>
      </w:r>
      <w:r>
        <w:rPr>
          <w:b/>
          <w:color w:val="0000FF"/>
          <w:sz w:val="28"/>
        </w:rPr>
        <w:t xml:space="preserve"> </w:t>
      </w:r>
      <w:r w:rsidR="0059696F">
        <w:rPr>
          <w:b/>
          <w:color w:val="0000FF"/>
          <w:sz w:val="28"/>
        </w:rPr>
        <w:t xml:space="preserve">Vectors in the plane 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>Test 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14:paraId="6A750B2D" w14:textId="77777777" w:rsidR="00B128CD" w:rsidRDefault="00B128CD" w:rsidP="00B128CD">
      <w:pPr>
        <w:tabs>
          <w:tab w:val="left" w:pos="2880"/>
          <w:tab w:val="left" w:pos="10080"/>
        </w:tabs>
      </w:pPr>
    </w:p>
    <w:p w14:paraId="273AB396" w14:textId="77777777" w:rsidR="00B128CD" w:rsidRDefault="00B128CD" w:rsidP="00B128CD">
      <w:pPr>
        <w:rPr>
          <w:i/>
          <w:color w:val="FF0000"/>
        </w:rPr>
      </w:pPr>
      <w:r>
        <w:rPr>
          <w:i/>
          <w:color w:val="FF0000"/>
        </w:rPr>
        <w:t>Complex unfamiliar</w:t>
      </w:r>
    </w:p>
    <w:p w14:paraId="12084D19" w14:textId="77777777" w:rsidR="00B128CD" w:rsidRDefault="00B128CD" w:rsidP="00B128CD"/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B128CD" w14:paraId="609C01D2" w14:textId="77777777" w:rsidTr="00CC0A69">
        <w:trPr>
          <w:cantSplit/>
          <w:trHeight w:val="1160"/>
        </w:trPr>
        <w:tc>
          <w:tcPr>
            <w:tcW w:w="576" w:type="dxa"/>
          </w:tcPr>
          <w:p w14:paraId="6382761F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4C6D023" w14:textId="77777777" w:rsidR="00B128CD" w:rsidRDefault="00FD793C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="0080621B" w:rsidRPr="0080621B">
              <w:rPr>
                <w:position w:val="-14"/>
              </w:rPr>
              <w:object w:dxaOrig="2520" w:dyaOrig="400" w14:anchorId="36A69B59">
                <v:shape id="_x0000_i1195" type="#_x0000_t75" style="width:126pt;height:19.5pt" o:ole="">
                  <v:imagedata r:id="rId344" o:title=""/>
                </v:shape>
                <o:OLEObject Type="Embed" ProgID="Equation.DSMT4" ShapeID="_x0000_i1195" DrawAspect="Content" ObjectID="_1808794207" r:id="rId345"/>
              </w:object>
            </w:r>
            <w:r>
              <w:t xml:space="preserve"> and </w:t>
            </w:r>
            <w:r w:rsidR="0080621B" w:rsidRPr="0080621B">
              <w:rPr>
                <w:position w:val="-14"/>
              </w:rPr>
              <w:object w:dxaOrig="1160" w:dyaOrig="400" w14:anchorId="0BA882C7">
                <v:shape id="_x0000_i1196" type="#_x0000_t75" style="width:58.5pt;height:19.5pt" o:ole="">
                  <v:imagedata r:id="rId346" o:title=""/>
                </v:shape>
                <o:OLEObject Type="Embed" ProgID="Equation.DSMT4" ShapeID="_x0000_i1196" DrawAspect="Content" ObjectID="_1808794208" r:id="rId347"/>
              </w:object>
            </w:r>
            <w:r>
              <w:t>.</w:t>
            </w:r>
            <w:r>
              <w:br/>
              <w:t xml:space="preserve">Determine the linear relationship between </w:t>
            </w:r>
            <w:r w:rsidR="0080621B" w:rsidRPr="0080621B">
              <w:rPr>
                <w:position w:val="-12"/>
              </w:rPr>
              <w:object w:dxaOrig="320" w:dyaOrig="360" w14:anchorId="34E2CACA">
                <v:shape id="_x0000_i1197" type="#_x0000_t75" style="width:15.75pt;height:18pt" o:ole="">
                  <v:imagedata r:id="rId348" o:title=""/>
                </v:shape>
                <o:OLEObject Type="Embed" ProgID="Equation.DSMT4" ShapeID="_x0000_i1197" DrawAspect="Content" ObjectID="_1808794209" r:id="rId349"/>
              </w:object>
            </w:r>
            <w:r>
              <w:t xml:space="preserve"> and </w:t>
            </w:r>
            <w:r w:rsidR="0080621B" w:rsidRPr="0080621B">
              <w:rPr>
                <w:position w:val="-12"/>
              </w:rPr>
              <w:object w:dxaOrig="340" w:dyaOrig="360" w14:anchorId="5EC1ACFF">
                <v:shape id="_x0000_i1198" type="#_x0000_t75" style="width:16.5pt;height:18pt" o:ole="">
                  <v:imagedata r:id="rId350" o:title=""/>
                </v:shape>
                <o:OLEObject Type="Embed" ProgID="Equation.DSMT4" ShapeID="_x0000_i1198" DrawAspect="Content" ObjectID="_1808794210" r:id="rId351"/>
              </w:object>
            </w:r>
            <w:r>
              <w:t xml:space="preserve"> such that the lines </w:t>
            </w:r>
            <w:r w:rsidR="0080621B" w:rsidRPr="0080621B">
              <w:rPr>
                <w:position w:val="-14"/>
              </w:rPr>
              <w:object w:dxaOrig="639" w:dyaOrig="400" w14:anchorId="67926DB0">
                <v:shape id="_x0000_i1199" type="#_x0000_t75" style="width:32.25pt;height:19.5pt" o:ole="">
                  <v:imagedata r:id="rId352" o:title=""/>
                </v:shape>
                <o:OLEObject Type="Embed" ProgID="Equation.DSMT4" ShapeID="_x0000_i1199" DrawAspect="Content" ObjectID="_1808794211" r:id="rId353"/>
              </w:object>
            </w:r>
            <w:r>
              <w:t xml:space="preserve"> and </w:t>
            </w:r>
            <w:r w:rsidR="0080621B" w:rsidRPr="0080621B">
              <w:rPr>
                <w:position w:val="-14"/>
              </w:rPr>
              <w:object w:dxaOrig="580" w:dyaOrig="400" w14:anchorId="5ADC30AA">
                <v:shape id="_x0000_i1200" type="#_x0000_t75" style="width:29.25pt;height:19.5pt" o:ole="">
                  <v:imagedata r:id="rId354" o:title=""/>
                </v:shape>
                <o:OLEObject Type="Embed" ProgID="Equation.DSMT4" ShapeID="_x0000_i1200" DrawAspect="Content" ObjectID="_1808794212" r:id="rId355"/>
              </w:object>
            </w:r>
            <w:r>
              <w:t xml:space="preserve"> are parallel. </w:t>
            </w:r>
          </w:p>
          <w:p w14:paraId="6314592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8F91EC7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698260E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3150447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534E4A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BA060A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EB71FEF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6C5B867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945D2C6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18321B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279CF434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36698E7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0A7F56D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6A29D69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96C9CD1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79EC096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36B00FFB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12B863C2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5C47FC05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138556E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49595ED0" w14:textId="77777777" w:rsidR="0030664E" w:rsidRDefault="0030664E">
            <w:pPr>
              <w:widowControl w:val="0"/>
              <w:tabs>
                <w:tab w:val="left" w:pos="484"/>
              </w:tabs>
            </w:pPr>
          </w:p>
          <w:p w14:paraId="08063A34" w14:textId="4B90A003" w:rsidR="0030664E" w:rsidRDefault="0030664E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33863717" w14:textId="404F54C0" w:rsidR="005D62E7" w:rsidRDefault="00FD793C">
            <w:pPr>
              <w:widowControl w:val="0"/>
              <w:ind w:left="696" w:hanging="696"/>
            </w:pPr>
            <w:r>
              <w:t xml:space="preserve">The lines </w:t>
            </w:r>
            <w:r w:rsidR="0080621B" w:rsidRPr="0080621B">
              <w:rPr>
                <w:position w:val="-14"/>
              </w:rPr>
              <w:object w:dxaOrig="639" w:dyaOrig="400" w14:anchorId="2CE4CFB4">
                <v:shape id="_x0000_i1201" type="#_x0000_t75" style="width:32.25pt;height:19.5pt" o:ole="">
                  <v:imagedata r:id="rId356" o:title=""/>
                </v:shape>
                <o:OLEObject Type="Embed" ProgID="Equation.DSMT4" ShapeID="_x0000_i1201" DrawAspect="Content" ObjectID="_1808794213" r:id="rId357"/>
              </w:object>
            </w:r>
            <w:r>
              <w:t xml:space="preserve"> and </w:t>
            </w:r>
            <w:r w:rsidR="0080621B" w:rsidRPr="0080621B">
              <w:rPr>
                <w:position w:val="-14"/>
              </w:rPr>
              <w:object w:dxaOrig="580" w:dyaOrig="400" w14:anchorId="68153E5C">
                <v:shape id="_x0000_i1202" type="#_x0000_t75" style="width:29.25pt;height:19.5pt" o:ole="">
                  <v:imagedata r:id="rId358" o:title=""/>
                </v:shape>
                <o:OLEObject Type="Embed" ProgID="Equation.DSMT4" ShapeID="_x0000_i1202" DrawAspect="Content" ObjectID="_1808794214" r:id="rId359"/>
              </w:object>
            </w:r>
            <w:r>
              <w:t xml:space="preserve"> are parallel if the vectors </w:t>
            </w:r>
            <w:r w:rsidR="0080621B" w:rsidRPr="00025957">
              <w:rPr>
                <w:position w:val="-4"/>
              </w:rPr>
              <w:object w:dxaOrig="460" w:dyaOrig="320" w14:anchorId="3F64A2CF">
                <v:shape id="_x0000_i1203" type="#_x0000_t75" style="width:22.5pt;height:15.75pt" o:ole="">
                  <v:imagedata r:id="rId360" o:title=""/>
                </v:shape>
                <o:OLEObject Type="Embed" ProgID="Equation.DSMT4" ShapeID="_x0000_i1203" DrawAspect="Content" ObjectID="_1808794215" r:id="rId361"/>
              </w:object>
            </w:r>
            <w:r>
              <w:t xml:space="preserve"> and </w:t>
            </w:r>
            <w:r w:rsidR="0080621B" w:rsidRPr="0080621B">
              <w:rPr>
                <w:position w:val="-6"/>
              </w:rPr>
              <w:object w:dxaOrig="400" w:dyaOrig="340" w14:anchorId="48F56715">
                <v:shape id="_x0000_i1204" type="#_x0000_t75" style="width:19.5pt;height:16.5pt" o:ole="">
                  <v:imagedata r:id="rId362" o:title=""/>
                </v:shape>
                <o:OLEObject Type="Embed" ProgID="Equation.DSMT4" ShapeID="_x0000_i1204" DrawAspect="Content" ObjectID="_1808794216" r:id="rId363"/>
              </w:object>
            </w:r>
            <w:r>
              <w:t xml:space="preserve"> are colinear, that is </w:t>
            </w:r>
            <w:r w:rsidR="00832D50">
              <w:t xml:space="preserve"> if </w:t>
            </w:r>
            <w:r w:rsidR="0080621B" w:rsidRPr="0080621B">
              <w:rPr>
                <w:position w:val="-6"/>
              </w:rPr>
              <w:object w:dxaOrig="740" w:dyaOrig="279" w14:anchorId="01F7E45A">
                <v:shape id="_x0000_i1205" type="#_x0000_t75" style="width:37.5pt;height:13.5pt" o:ole="">
                  <v:imagedata r:id="rId364" o:title=""/>
                </v:shape>
                <o:OLEObject Type="Embed" ProgID="Equation.DSMT4" ShapeID="_x0000_i1205" DrawAspect="Content" ObjectID="_1808794217" r:id="rId365"/>
              </w:object>
            </w:r>
            <w:r>
              <w:t xml:space="preserve"> such that </w:t>
            </w:r>
            <w:r w:rsidR="00D65D8B" w:rsidRPr="0080621B">
              <w:rPr>
                <w:position w:val="-6"/>
              </w:rPr>
              <w:object w:dxaOrig="1160" w:dyaOrig="340" w14:anchorId="3217E0AE">
                <v:shape id="_x0000_i1206" type="#_x0000_t75" style="width:58.5pt;height:16.5pt" o:ole="">
                  <v:imagedata r:id="rId366" o:title=""/>
                </v:shape>
                <o:OLEObject Type="Embed" ProgID="Equation.DSMT4" ShapeID="_x0000_i1206" DrawAspect="Content" ObjectID="_1808794218" r:id="rId367"/>
              </w:object>
            </w:r>
            <w:r>
              <w:t xml:space="preserve"> [1</w:t>
            </w:r>
            <w:r w:rsidR="0030664E">
              <w:t> mark]</w:t>
            </w:r>
            <w:r>
              <w:t>.</w:t>
            </w:r>
          </w:p>
          <w:p w14:paraId="2253EA4A" w14:textId="16DF9062" w:rsidR="00FD793C" w:rsidRDefault="00971B40">
            <w:pPr>
              <w:widowControl w:val="0"/>
              <w:ind w:left="696" w:hanging="696"/>
            </w:pPr>
            <w:r w:rsidRPr="0080621B">
              <w:rPr>
                <w:position w:val="-2"/>
              </w:rPr>
              <w:object w:dxaOrig="3600" w:dyaOrig="5720" w14:anchorId="6309AC13">
                <v:shape id="_x0000_i1207" type="#_x0000_t75" style="width:180.75pt;height:285pt" o:ole="">
                  <v:imagedata r:id="rId368" o:title=""/>
                </v:shape>
                <o:OLEObject Type="Embed" ProgID="Equation.DSMT4" ShapeID="_x0000_i1207" DrawAspect="Content" ObjectID="_1808794219" r:id="rId369"/>
              </w:object>
            </w:r>
          </w:p>
          <w:p w14:paraId="6FB6E0FD" w14:textId="73DA788B" w:rsidR="00FD793C" w:rsidRDefault="00FD793C">
            <w:pPr>
              <w:widowControl w:val="0"/>
              <w:ind w:left="696" w:hanging="696"/>
            </w:pPr>
          </w:p>
        </w:tc>
        <w:tc>
          <w:tcPr>
            <w:tcW w:w="432" w:type="dxa"/>
          </w:tcPr>
          <w:p w14:paraId="55E22B17" w14:textId="69426D9A" w:rsidR="00B128CD" w:rsidRDefault="00CC0A69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B128CD" w14:paraId="1B9C622A" w14:textId="77777777" w:rsidTr="00CC0A69">
        <w:trPr>
          <w:cantSplit/>
          <w:trHeight w:val="1160"/>
        </w:trPr>
        <w:tc>
          <w:tcPr>
            <w:tcW w:w="576" w:type="dxa"/>
          </w:tcPr>
          <w:p w14:paraId="5BFEC7C7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36745F93" w14:textId="77777777" w:rsidR="00B128CD" w:rsidRDefault="00EB4BA7" w:rsidP="008D31A2">
            <w:pPr>
              <w:widowControl w:val="0"/>
            </w:pPr>
            <w:r w:rsidRPr="00EB4BA7">
              <w:t xml:space="preserve">A boat travels </w:t>
            </w:r>
            <w:r>
              <w:t>wes</w:t>
            </w:r>
            <w:r w:rsidRPr="00EB4BA7">
              <w:t xml:space="preserve">t at </w:t>
            </w:r>
            <w:r w:rsidR="008D31A2">
              <w:t>12</w:t>
            </w:r>
            <w:r w:rsidRPr="00EB4BA7">
              <w:t xml:space="preserve"> km/h, while another boat travels </w:t>
            </w:r>
            <w:r w:rsidR="008D31A2">
              <w:t>north</w:t>
            </w:r>
            <w:r w:rsidRPr="00EB4BA7">
              <w:t xml:space="preserve"> at </w:t>
            </w:r>
            <w:r w:rsidR="008D31A2">
              <w:t>35</w:t>
            </w:r>
            <w:r w:rsidRPr="00EB4BA7">
              <w:t xml:space="preserve"> km/h. Determine the bearing of the</w:t>
            </w:r>
            <w:r w:rsidR="008D31A2">
              <w:t xml:space="preserve"> </w:t>
            </w:r>
            <w:r w:rsidRPr="00EB4BA7">
              <w:t>difference vector.</w:t>
            </w:r>
            <w:r w:rsidR="008D31A2">
              <w:t xml:space="preserve"> Give your answer to two decimal places. </w:t>
            </w:r>
          </w:p>
          <w:p w14:paraId="2E1FCD6D" w14:textId="77777777" w:rsidR="0030664E" w:rsidRDefault="0030664E" w:rsidP="008D31A2">
            <w:pPr>
              <w:widowControl w:val="0"/>
            </w:pPr>
          </w:p>
          <w:p w14:paraId="69C9D2FC" w14:textId="77777777" w:rsidR="0030664E" w:rsidRDefault="0030664E" w:rsidP="008D31A2">
            <w:pPr>
              <w:widowControl w:val="0"/>
            </w:pPr>
          </w:p>
          <w:p w14:paraId="3F7A398C" w14:textId="77777777" w:rsidR="0030664E" w:rsidRDefault="0030664E" w:rsidP="008D31A2">
            <w:pPr>
              <w:widowControl w:val="0"/>
            </w:pPr>
          </w:p>
          <w:p w14:paraId="16CFDFE0" w14:textId="77777777" w:rsidR="0030664E" w:rsidRDefault="0030664E" w:rsidP="008D31A2">
            <w:pPr>
              <w:widowControl w:val="0"/>
            </w:pPr>
          </w:p>
          <w:p w14:paraId="19EA9382" w14:textId="77777777" w:rsidR="0030664E" w:rsidRDefault="0030664E" w:rsidP="008D31A2">
            <w:pPr>
              <w:widowControl w:val="0"/>
            </w:pPr>
          </w:p>
          <w:p w14:paraId="7526C09B" w14:textId="77777777" w:rsidR="0030664E" w:rsidRDefault="0030664E" w:rsidP="008D31A2">
            <w:pPr>
              <w:widowControl w:val="0"/>
            </w:pPr>
          </w:p>
          <w:p w14:paraId="2E770C52" w14:textId="77777777" w:rsidR="0030664E" w:rsidRDefault="0030664E" w:rsidP="008D31A2">
            <w:pPr>
              <w:widowControl w:val="0"/>
            </w:pPr>
          </w:p>
          <w:p w14:paraId="01A1F71B" w14:textId="77777777" w:rsidR="0030664E" w:rsidRDefault="0030664E" w:rsidP="008D31A2">
            <w:pPr>
              <w:widowControl w:val="0"/>
            </w:pPr>
          </w:p>
          <w:p w14:paraId="0EBFCEB5" w14:textId="77777777" w:rsidR="0030664E" w:rsidRDefault="0030664E" w:rsidP="008D31A2">
            <w:pPr>
              <w:widowControl w:val="0"/>
            </w:pPr>
          </w:p>
          <w:p w14:paraId="455439AC" w14:textId="77777777" w:rsidR="0030664E" w:rsidRDefault="0030664E" w:rsidP="008D31A2">
            <w:pPr>
              <w:widowControl w:val="0"/>
            </w:pPr>
          </w:p>
          <w:p w14:paraId="582E21CA" w14:textId="77777777" w:rsidR="0030664E" w:rsidRDefault="0030664E" w:rsidP="008D31A2">
            <w:pPr>
              <w:widowControl w:val="0"/>
            </w:pPr>
          </w:p>
          <w:p w14:paraId="4AAC3FD8" w14:textId="77777777" w:rsidR="0030664E" w:rsidRDefault="0030664E" w:rsidP="008D31A2">
            <w:pPr>
              <w:widowControl w:val="0"/>
            </w:pPr>
          </w:p>
          <w:p w14:paraId="7D00FE18" w14:textId="77777777" w:rsidR="0030664E" w:rsidRDefault="0030664E" w:rsidP="008D31A2">
            <w:pPr>
              <w:widowControl w:val="0"/>
            </w:pPr>
          </w:p>
          <w:p w14:paraId="7E1E1B30" w14:textId="06042E1F" w:rsidR="0030664E" w:rsidRDefault="0030664E" w:rsidP="008D31A2">
            <w:pPr>
              <w:widowControl w:val="0"/>
            </w:pPr>
          </w:p>
        </w:tc>
        <w:tc>
          <w:tcPr>
            <w:tcW w:w="4752" w:type="dxa"/>
          </w:tcPr>
          <w:p w14:paraId="7564FC24" w14:textId="77777777" w:rsidR="00B128CD" w:rsidRDefault="00A21FA1" w:rsidP="00A21FA1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Pr="008B595A">
              <w:t>vectors</w:t>
            </w:r>
            <w:r>
              <w:t xml:space="preserve"> </w:t>
            </w:r>
            <w:r w:rsidRPr="0065095C">
              <w:rPr>
                <w:position w:val="-10"/>
              </w:rPr>
              <w:object w:dxaOrig="200" w:dyaOrig="260" w14:anchorId="76EC3C15">
                <v:shape id="_x0000_i1208" type="#_x0000_t75" style="width:9.75pt;height:12.75pt" o:ole="">
                  <v:imagedata r:id="rId256" o:title=""/>
                </v:shape>
                <o:OLEObject Type="Embed" ProgID="Equation.DSMT4" ShapeID="_x0000_i1208" DrawAspect="Content" ObjectID="_1808794220" r:id="rId370"/>
              </w:object>
            </w:r>
            <w:r>
              <w:t xml:space="preserve">and </w:t>
            </w:r>
            <w:r w:rsidRPr="0065095C">
              <w:rPr>
                <w:position w:val="-10"/>
              </w:rPr>
              <w:object w:dxaOrig="200" w:dyaOrig="320" w14:anchorId="5FC9E923">
                <v:shape id="_x0000_i1209" type="#_x0000_t75" style="width:9.75pt;height:15.75pt" o:ole="">
                  <v:imagedata r:id="rId258" o:title=""/>
                </v:shape>
                <o:OLEObject Type="Embed" ProgID="Equation.DSMT4" ShapeID="_x0000_i1209" DrawAspect="Content" ObjectID="_1808794221" r:id="rId371"/>
              </w:object>
            </w:r>
            <w:r>
              <w:t xml:space="preserve">be the </w:t>
            </w:r>
            <w:r w:rsidR="008227BF">
              <w:t xml:space="preserve">net vector displacement for the first and second boat respectively. </w:t>
            </w:r>
          </w:p>
          <w:p w14:paraId="57DC9D9C" w14:textId="1CCE618C" w:rsidR="008227BF" w:rsidRDefault="00771352" w:rsidP="008227BF">
            <w:pPr>
              <w:widowControl w:val="0"/>
              <w:tabs>
                <w:tab w:val="left" w:pos="484"/>
              </w:tabs>
            </w:pPr>
            <w:r w:rsidRPr="00771352">
              <w:rPr>
                <w:position w:val="-10"/>
              </w:rPr>
              <w:object w:dxaOrig="1359" w:dyaOrig="340" w14:anchorId="3E29DE8C">
                <v:shape id="_x0000_i1210" type="#_x0000_t75" style="width:66.75pt;height:18pt" o:ole="">
                  <v:imagedata r:id="rId372" o:title=""/>
                </v:shape>
                <o:OLEObject Type="Embed" ProgID="Equation.DSMT4" ShapeID="_x0000_i1210" DrawAspect="Content" ObjectID="_1808794222" r:id="rId373"/>
              </w:object>
            </w:r>
          </w:p>
          <w:p w14:paraId="45974935" w14:textId="64946290" w:rsidR="008227BF" w:rsidRDefault="008A1829" w:rsidP="008227BF">
            <w:pPr>
              <w:widowControl w:val="0"/>
              <w:tabs>
                <w:tab w:val="left" w:pos="484"/>
              </w:tabs>
            </w:pPr>
            <w:r w:rsidRPr="008A1829">
              <w:rPr>
                <w:position w:val="-10"/>
              </w:rPr>
              <w:object w:dxaOrig="1200" w:dyaOrig="340" w14:anchorId="674B893B">
                <v:shape id="_x0000_i1211" type="#_x0000_t75" style="width:60pt;height:18pt" o:ole="">
                  <v:imagedata r:id="rId374" o:title=""/>
                </v:shape>
                <o:OLEObject Type="Embed" ProgID="Equation.DSMT4" ShapeID="_x0000_i1211" DrawAspect="Content" ObjectID="_1808794223" r:id="rId375"/>
              </w:object>
            </w:r>
          </w:p>
          <w:p w14:paraId="17133F02" w14:textId="4CA7314A" w:rsidR="008227BF" w:rsidRDefault="00B822E4" w:rsidP="00A21FA1">
            <w:pPr>
              <w:widowControl w:val="0"/>
              <w:tabs>
                <w:tab w:val="left" w:pos="484"/>
              </w:tabs>
            </w:pPr>
            <w:r w:rsidRPr="000A2666">
              <w:rPr>
                <w:position w:val="-10"/>
              </w:rPr>
              <w:object w:dxaOrig="1640" w:dyaOrig="340" w14:anchorId="5768C15C">
                <v:shape id="_x0000_i1212" type="#_x0000_t75" style="width:81.75pt;height:16.5pt" o:ole="">
                  <v:imagedata r:id="rId376" o:title=""/>
                </v:shape>
                <o:OLEObject Type="Embed" ProgID="Equation.DSMT4" ShapeID="_x0000_i1212" DrawAspect="Content" ObjectID="_1808794224" r:id="rId377"/>
              </w:object>
            </w:r>
          </w:p>
          <w:p w14:paraId="0ABCA24A" w14:textId="006D4515" w:rsidR="008A6DCE" w:rsidRDefault="008A6DCE" w:rsidP="00A21FA1">
            <w:pPr>
              <w:widowControl w:val="0"/>
              <w:tabs>
                <w:tab w:val="left" w:pos="484"/>
              </w:tabs>
            </w:pPr>
            <w:r>
              <w:t xml:space="preserve">Let </w:t>
            </w:r>
            <w:r w:rsidR="00894604" w:rsidRPr="00894604">
              <w:rPr>
                <w:position w:val="-6"/>
              </w:rPr>
              <w:object w:dxaOrig="200" w:dyaOrig="279" w14:anchorId="038E3B21">
                <v:shape id="_x0000_i1213" type="#_x0000_t75" style="width:9.75pt;height:13.5pt" o:ole="">
                  <v:imagedata r:id="rId378" o:title=""/>
                </v:shape>
                <o:OLEObject Type="Embed" ProgID="Equation.DSMT4" ShapeID="_x0000_i1213" DrawAspect="Content" ObjectID="_1808794225" r:id="rId379"/>
              </w:object>
            </w:r>
            <w:r>
              <w:t xml:space="preserve"> be the direction of </w:t>
            </w:r>
            <w:r w:rsidR="00083552" w:rsidRPr="005A041E">
              <w:rPr>
                <w:position w:val="-10"/>
              </w:rPr>
              <w:object w:dxaOrig="520" w:dyaOrig="320" w14:anchorId="4AE9A50A">
                <v:shape id="_x0000_i1214" type="#_x0000_t75" style="width:25.5pt;height:15.75pt" o:ole="">
                  <v:imagedata r:id="rId380" o:title=""/>
                </v:shape>
                <o:OLEObject Type="Embed" ProgID="Equation.DSMT4" ShapeID="_x0000_i1214" DrawAspect="Content" ObjectID="_1808794226" r:id="rId381"/>
              </w:object>
            </w:r>
          </w:p>
          <w:p w14:paraId="1498A09C" w14:textId="410A0A51" w:rsidR="0071115A" w:rsidRDefault="00FB0C11" w:rsidP="00A21FA1">
            <w:pPr>
              <w:widowControl w:val="0"/>
              <w:tabs>
                <w:tab w:val="left" w:pos="484"/>
              </w:tabs>
            </w:pPr>
            <w:r w:rsidRPr="00FB0C11">
              <w:rPr>
                <w:position w:val="-44"/>
              </w:rPr>
              <w:object w:dxaOrig="2100" w:dyaOrig="999" w14:anchorId="1D37D755">
                <v:shape id="_x0000_i1215" type="#_x0000_t75" style="width:105.75pt;height:50.25pt" o:ole="">
                  <v:imagedata r:id="rId382" o:title=""/>
                </v:shape>
                <o:OLEObject Type="Embed" ProgID="Equation.DSMT4" ShapeID="_x0000_i1215" DrawAspect="Content" ObjectID="_1808794227" r:id="rId383"/>
              </w:object>
            </w:r>
            <w:r w:rsidR="00DD12A7">
              <w:t xml:space="preserve"> </w:t>
            </w:r>
          </w:p>
          <w:p w14:paraId="06436922" w14:textId="64459136" w:rsidR="00F01F40" w:rsidRDefault="004252A4" w:rsidP="00A21FA1">
            <w:pPr>
              <w:widowControl w:val="0"/>
              <w:tabs>
                <w:tab w:val="left" w:pos="484"/>
              </w:tabs>
            </w:pPr>
            <w:r w:rsidRPr="005A041E">
              <w:rPr>
                <w:position w:val="-10"/>
              </w:rPr>
              <w:object w:dxaOrig="520" w:dyaOrig="320" w14:anchorId="1E48170B">
                <v:shape id="_x0000_i1216" type="#_x0000_t75" style="width:25.5pt;height:15.75pt" o:ole="">
                  <v:imagedata r:id="rId380" o:title=""/>
                </v:shape>
                <o:OLEObject Type="Embed" ProgID="Equation.DSMT4" ShapeID="_x0000_i1216" DrawAspect="Content" ObjectID="_1808794228" r:id="rId384"/>
              </w:object>
            </w:r>
            <w:r w:rsidR="008A6DCE">
              <w:t xml:space="preserve">is in the </w:t>
            </w:r>
            <w:r w:rsidR="00083552">
              <w:t>fourth</w:t>
            </w:r>
            <w:r w:rsidR="008A6DCE">
              <w:t xml:space="preserve"> quadrant</w:t>
            </w:r>
            <w:r w:rsidR="005A1681">
              <w:t xml:space="preserve"> thus its direction is </w:t>
            </w:r>
            <w:r w:rsidR="00D46DC9" w:rsidRPr="00CA0545">
              <w:rPr>
                <w:position w:val="-14"/>
              </w:rPr>
              <w:object w:dxaOrig="1420" w:dyaOrig="400" w14:anchorId="0FA04226">
                <v:shape id="_x0000_i1217" type="#_x0000_t75" style="width:71.25pt;height:19.5pt" o:ole="">
                  <v:imagedata r:id="rId385" o:title=""/>
                </v:shape>
                <o:OLEObject Type="Embed" ProgID="Equation.DSMT4" ShapeID="_x0000_i1217" DrawAspect="Content" ObjectID="_1808794229" r:id="rId386"/>
              </w:object>
            </w:r>
            <w:r w:rsidR="00331A1C">
              <w:t xml:space="preserve"> anticlockwise from the positive direction of the </w:t>
            </w:r>
            <w:r w:rsidR="00894604" w:rsidRPr="00894604">
              <w:rPr>
                <w:position w:val="-6"/>
              </w:rPr>
              <w:object w:dxaOrig="200" w:dyaOrig="220" w14:anchorId="05A4A4E9">
                <v:shape id="_x0000_i1218" type="#_x0000_t75" style="width:9.75pt;height:10.5pt" o:ole="">
                  <v:imagedata r:id="rId387" o:title=""/>
                </v:shape>
                <o:OLEObject Type="Embed" ProgID="Equation.DSMT4" ShapeID="_x0000_i1218" DrawAspect="Content" ObjectID="_1808794230" r:id="rId388"/>
              </w:object>
            </w:r>
            <w:r w:rsidR="00331A1C">
              <w:t xml:space="preserve">-axis and </w:t>
            </w:r>
            <w:r w:rsidR="007447BB">
              <w:t>its t</w:t>
            </w:r>
            <w:r w:rsidR="00A427FA">
              <w:t xml:space="preserve">rue bearing (clockwise from north) is </w:t>
            </w:r>
            <w:r w:rsidR="003E4F0F" w:rsidRPr="00894604">
              <w:rPr>
                <w:position w:val="-6"/>
              </w:rPr>
              <w:object w:dxaOrig="800" w:dyaOrig="279" w14:anchorId="66CDE988">
                <v:shape id="_x0000_i1219" type="#_x0000_t75" style="width:39.75pt;height:13.5pt" o:ole="">
                  <v:imagedata r:id="rId389" o:title=""/>
                </v:shape>
                <o:OLEObject Type="Embed" ProgID="Equation.DSMT4" ShapeID="_x0000_i1219" DrawAspect="Content" ObjectID="_1808794231" r:id="rId390"/>
              </w:object>
            </w:r>
            <w:r w:rsidR="007447BB">
              <w:t xml:space="preserve">. </w:t>
            </w:r>
            <w:r w:rsidR="00894604">
              <w:t>[1</w:t>
            </w:r>
            <w:r w:rsidR="0030664E">
              <w:t> mark]</w:t>
            </w:r>
            <w:r w:rsidR="00894604">
              <w:t xml:space="preserve"> </w:t>
            </w:r>
          </w:p>
        </w:tc>
        <w:tc>
          <w:tcPr>
            <w:tcW w:w="432" w:type="dxa"/>
          </w:tcPr>
          <w:p w14:paraId="6324F373" w14:textId="48CA1D36" w:rsidR="00B128CD" w:rsidRDefault="008D22AB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B128CD" w14:paraId="2DEA51EF" w14:textId="77777777" w:rsidTr="00CC0A69">
        <w:trPr>
          <w:cantSplit/>
          <w:trHeight w:val="1160"/>
        </w:trPr>
        <w:tc>
          <w:tcPr>
            <w:tcW w:w="576" w:type="dxa"/>
          </w:tcPr>
          <w:p w14:paraId="596EA180" w14:textId="77777777" w:rsidR="00B128CD" w:rsidRDefault="00B128CD" w:rsidP="004068AD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5C0099E9" w14:textId="1BD4C9AD" w:rsidR="00832D50" w:rsidRPr="00CE51B9" w:rsidRDefault="00832D50" w:rsidP="00832D50">
            <w:pPr>
              <w:widowControl w:val="0"/>
            </w:pPr>
            <w:r w:rsidRPr="00CE51B9">
              <w:t xml:space="preserve">Two bushwalkers </w:t>
            </w:r>
            <w:proofErr w:type="gramStart"/>
            <w:r w:rsidRPr="00CE51B9">
              <w:t>starts</w:t>
            </w:r>
            <w:proofErr w:type="gramEnd"/>
            <w:r w:rsidRPr="00CE51B9">
              <w:t xml:space="preserve"> their hike from the same starting point. The first one walks </w:t>
            </w:r>
            <w:r w:rsidRPr="00832D50">
              <w:rPr>
                <w:position w:val="-10"/>
              </w:rPr>
              <w:object w:dxaOrig="540" w:dyaOrig="320" w14:anchorId="319BE93C">
                <v:shape id="_x0000_i1220" type="#_x0000_t75" style="width:27pt;height:15.75pt" o:ole="">
                  <v:imagedata r:id="rId391" o:title=""/>
                </v:shape>
                <o:OLEObject Type="Embed" ProgID="Equation.DSMT4" ShapeID="_x0000_i1220" DrawAspect="Content" ObjectID="_1808794232" r:id="rId392"/>
              </w:object>
            </w:r>
            <w:r>
              <w:t>south-west</w:t>
            </w:r>
            <w:r w:rsidRPr="00CE51B9">
              <w:t xml:space="preserve"> and then</w:t>
            </w:r>
            <w:r>
              <w:t xml:space="preserve"> </w:t>
            </w:r>
            <w:r w:rsidRPr="00832D50">
              <w:rPr>
                <w:position w:val="-10"/>
              </w:rPr>
              <w:object w:dxaOrig="560" w:dyaOrig="320" w14:anchorId="3498EF23">
                <v:shape id="_x0000_i1221" type="#_x0000_t75" style="width:27.75pt;height:15.75pt" o:ole="">
                  <v:imagedata r:id="rId393" o:title=""/>
                </v:shape>
                <o:OLEObject Type="Embed" ProgID="Equation.DSMT4" ShapeID="_x0000_i1221" DrawAspect="Content" ObjectID="_1808794233" r:id="rId394"/>
              </w:object>
            </w:r>
            <w:r w:rsidRPr="00CE51B9">
              <w:t xml:space="preserve"> north-east while the second one walks </w:t>
            </w:r>
            <w:r w:rsidRPr="00832D50">
              <w:rPr>
                <w:position w:val="-10"/>
              </w:rPr>
              <w:object w:dxaOrig="560" w:dyaOrig="320" w14:anchorId="3B760E6E">
                <v:shape id="_x0000_i1222" type="#_x0000_t75" style="width:27.75pt;height:15.75pt" o:ole="">
                  <v:imagedata r:id="rId395" o:title=""/>
                </v:shape>
                <o:OLEObject Type="Embed" ProgID="Equation.DSMT4" ShapeID="_x0000_i1222" DrawAspect="Content" ObjectID="_1808794234" r:id="rId396"/>
              </w:object>
            </w:r>
            <w:r>
              <w:t>north</w:t>
            </w:r>
            <w:r w:rsidRPr="00CE51B9">
              <w:t xml:space="preserve">-west and then </w:t>
            </w:r>
            <w:r w:rsidRPr="00832D50">
              <w:rPr>
                <w:position w:val="-10"/>
              </w:rPr>
              <w:object w:dxaOrig="560" w:dyaOrig="320" w14:anchorId="0B6AD9D3">
                <v:shape id="_x0000_i1223" type="#_x0000_t75" style="width:27.75pt;height:15.75pt" o:ole="">
                  <v:imagedata r:id="rId397" o:title=""/>
                </v:shape>
                <o:OLEObject Type="Embed" ProgID="Equation.DSMT4" ShapeID="_x0000_i1223" DrawAspect="Content" ObjectID="_1808794235" r:id="rId398"/>
              </w:object>
            </w:r>
            <w:r w:rsidRPr="00CE51B9">
              <w:t xml:space="preserve"> </w:t>
            </w:r>
            <w:r>
              <w:t>east</w:t>
            </w:r>
            <w:r w:rsidRPr="00CE51B9">
              <w:t>.</w:t>
            </w:r>
          </w:p>
          <w:p w14:paraId="1E1D5717" w14:textId="77777777" w:rsidR="00832D50" w:rsidRPr="008B595A" w:rsidRDefault="00832D50" w:rsidP="00832D50">
            <w:pPr>
              <w:widowControl w:val="0"/>
              <w:tabs>
                <w:tab w:val="left" w:pos="484"/>
              </w:tabs>
              <w:rPr>
                <w:i/>
                <w:iCs/>
              </w:rPr>
            </w:pPr>
            <w:r>
              <w:t>Given that the</w:t>
            </w:r>
            <w:r w:rsidRPr="008B595A">
              <w:t xml:space="preserve"> distance</w:t>
            </w:r>
            <w:r w:rsidRPr="008B595A">
              <w:rPr>
                <w:i/>
                <w:iCs/>
              </w:rPr>
              <w:t xml:space="preserve"> </w:t>
            </w:r>
            <w:r w:rsidRPr="008B595A">
              <w:t>between two vectors</w:t>
            </w:r>
            <w:r>
              <w:t xml:space="preserve"> </w:t>
            </w:r>
            <w:r w:rsidRPr="0065095C">
              <w:rPr>
                <w:position w:val="-10"/>
              </w:rPr>
              <w:object w:dxaOrig="200" w:dyaOrig="260" w14:anchorId="6E781A4A">
                <v:shape id="_x0000_i1224" type="#_x0000_t75" style="width:9.75pt;height:12.75pt" o:ole="">
                  <v:imagedata r:id="rId256" o:title=""/>
                </v:shape>
                <o:OLEObject Type="Embed" ProgID="Equation.DSMT4" ShapeID="_x0000_i1224" DrawAspect="Content" ObjectID="_1808794236" r:id="rId399"/>
              </w:object>
            </w:r>
          </w:p>
          <w:p w14:paraId="47A231AD" w14:textId="77777777" w:rsidR="00B128CD" w:rsidRDefault="00832D50" w:rsidP="00832D50">
            <w:pPr>
              <w:widowControl w:val="0"/>
              <w:tabs>
                <w:tab w:val="left" w:pos="484"/>
              </w:tabs>
            </w:pPr>
            <w:r>
              <w:t xml:space="preserve">and </w:t>
            </w:r>
            <w:r w:rsidRPr="0065095C">
              <w:rPr>
                <w:position w:val="-10"/>
              </w:rPr>
              <w:object w:dxaOrig="200" w:dyaOrig="320" w14:anchorId="10956D11">
                <v:shape id="_x0000_i1225" type="#_x0000_t75" style="width:9.75pt;height:15.75pt" o:ole="">
                  <v:imagedata r:id="rId258" o:title=""/>
                </v:shape>
                <o:OLEObject Type="Embed" ProgID="Equation.DSMT4" ShapeID="_x0000_i1225" DrawAspect="Content" ObjectID="_1808794237" r:id="rId400"/>
              </w:object>
            </w:r>
            <w:r>
              <w:t xml:space="preserve"> is</w:t>
            </w:r>
            <w:r w:rsidRPr="008B595A">
              <w:t xml:space="preserve"> </w:t>
            </w:r>
            <w:r w:rsidRPr="00832D50">
              <w:rPr>
                <w:position w:val="-10"/>
              </w:rPr>
              <w:object w:dxaOrig="680" w:dyaOrig="320" w14:anchorId="4F85D31B">
                <v:shape id="_x0000_i1226" type="#_x0000_t75" style="width:34.5pt;height:15.75pt" o:ole="">
                  <v:imagedata r:id="rId260" o:title=""/>
                </v:shape>
                <o:OLEObject Type="Embed" ProgID="Equation.DSMT4" ShapeID="_x0000_i1226" DrawAspect="Content" ObjectID="_1808794238" r:id="rId401"/>
              </w:object>
            </w:r>
            <w:r>
              <w:t>, and that</w:t>
            </w:r>
            <w:r w:rsidRPr="00CE51B9">
              <w:t xml:space="preserve"> the final distance between the two bushwalkers</w:t>
            </w:r>
            <w:r>
              <w:t xml:space="preserve"> is </w:t>
            </w:r>
            <w:r w:rsidR="001C1CF4" w:rsidRPr="00832D50">
              <w:rPr>
                <w:position w:val="-10"/>
              </w:rPr>
              <w:object w:dxaOrig="540" w:dyaOrig="320" w14:anchorId="1F57DBCE">
                <v:shape id="_x0000_i1227" type="#_x0000_t75" style="width:27pt;height:15.75pt" o:ole="">
                  <v:imagedata r:id="rId402" o:title=""/>
                </v:shape>
                <o:OLEObject Type="Embed" ProgID="Equation.DSMT4" ShapeID="_x0000_i1227" DrawAspect="Content" ObjectID="_1808794239" r:id="rId403"/>
              </w:object>
            </w:r>
            <w:r>
              <w:t>,</w:t>
            </w:r>
            <w:r w:rsidR="004B4C0A">
              <w:t xml:space="preserve"> </w:t>
            </w:r>
            <w:r>
              <w:t xml:space="preserve">determine the value of </w:t>
            </w:r>
            <w:r w:rsidRPr="00832D50">
              <w:rPr>
                <w:position w:val="-6"/>
              </w:rPr>
              <w:object w:dxaOrig="200" w:dyaOrig="220" w14:anchorId="074084C8">
                <v:shape id="_x0000_i1228" type="#_x0000_t75" style="width:9.75pt;height:10.5pt" o:ole="">
                  <v:imagedata r:id="rId404" o:title=""/>
                </v:shape>
                <o:OLEObject Type="Embed" ProgID="Equation.DSMT4" ShapeID="_x0000_i1228" DrawAspect="Content" ObjectID="_1808794240" r:id="rId405"/>
              </w:object>
            </w:r>
            <w:r w:rsidR="001C1CF4">
              <w:t>to two decimal places</w:t>
            </w:r>
            <w:r w:rsidRPr="00CE51B9">
              <w:t xml:space="preserve"> </w:t>
            </w:r>
          </w:p>
          <w:p w14:paraId="42C813E6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1738341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4528C9AF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24DC1412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1375694E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FC475D8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8A4AFCB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03ED7770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0475F852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4B39AED0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7A10962A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4E400307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6EE508D9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BF430BE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691B60B3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CA2A299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3F406C2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E00D701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14597E3F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4957A880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CCD3F82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294F07C1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28AEC209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D16D58C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640A66B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6C76DCCB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78C60089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72FCC079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35004378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43014C8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59273A44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19C5F03B" w14:textId="77777777" w:rsidR="0030664E" w:rsidRDefault="0030664E" w:rsidP="00832D50">
            <w:pPr>
              <w:widowControl w:val="0"/>
              <w:tabs>
                <w:tab w:val="left" w:pos="484"/>
              </w:tabs>
            </w:pPr>
          </w:p>
          <w:p w14:paraId="041211BE" w14:textId="74763E0B" w:rsidR="0030664E" w:rsidRDefault="0030664E" w:rsidP="00832D50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7F3D64CA" w14:textId="0EA85324" w:rsidR="00B128CD" w:rsidRDefault="00832D50">
            <w:pPr>
              <w:widowControl w:val="0"/>
            </w:pPr>
            <w:r>
              <w:t xml:space="preserve">The first bushwalker net vector displacement is </w:t>
            </w:r>
            <w:r w:rsidR="008E372B" w:rsidRPr="008E372B">
              <w:rPr>
                <w:position w:val="-104"/>
              </w:rPr>
              <w:object w:dxaOrig="3460" w:dyaOrig="2200" w14:anchorId="55F16938">
                <v:shape id="_x0000_i1229" type="#_x0000_t75" style="width:173.25pt;height:109.5pt" o:ole="">
                  <v:imagedata r:id="rId406" o:title=""/>
                </v:shape>
                <o:OLEObject Type="Embed" ProgID="Equation.DSMT4" ShapeID="_x0000_i1229" DrawAspect="Content" ObjectID="_1808794241" r:id="rId407"/>
              </w:object>
            </w:r>
            <w:r>
              <w:t xml:space="preserve">. </w:t>
            </w:r>
          </w:p>
          <w:p w14:paraId="4A83128C" w14:textId="77777777" w:rsidR="00832D50" w:rsidRDefault="00832D50">
            <w:pPr>
              <w:widowControl w:val="0"/>
            </w:pPr>
            <w:r>
              <w:t xml:space="preserve">The second bushwalker net vector displacement is </w:t>
            </w:r>
            <w:r w:rsidR="008E372B" w:rsidRPr="008E372B">
              <w:rPr>
                <w:position w:val="-104"/>
              </w:rPr>
              <w:object w:dxaOrig="2659" w:dyaOrig="2200" w14:anchorId="4113A863">
                <v:shape id="_x0000_i1230" type="#_x0000_t75" style="width:133.5pt;height:109.5pt" o:ole="">
                  <v:imagedata r:id="rId408" o:title=""/>
                </v:shape>
                <o:OLEObject Type="Embed" ProgID="Equation.DSMT4" ShapeID="_x0000_i1230" DrawAspect="Content" ObjectID="_1808794242" r:id="rId409"/>
              </w:object>
            </w:r>
            <w:r>
              <w:t>.</w:t>
            </w:r>
          </w:p>
          <w:p w14:paraId="2EA50A21" w14:textId="536C07CD" w:rsidR="008E372B" w:rsidRDefault="008E372B">
            <w:pPr>
              <w:widowControl w:val="0"/>
            </w:pPr>
            <w:r>
              <w:t xml:space="preserve">The final distance between the two bushwalkers is </w:t>
            </w:r>
            <w:r w:rsidR="001A5F31" w:rsidRPr="001C1CF4">
              <w:rPr>
                <w:position w:val="-172"/>
              </w:rPr>
              <w:object w:dxaOrig="4080" w:dyaOrig="5440" w14:anchorId="31D7E71F">
                <v:shape id="_x0000_i1231" type="#_x0000_t75" style="width:203.25pt;height:272.25pt" o:ole="">
                  <v:imagedata r:id="rId410" o:title=""/>
                </v:shape>
                <o:OLEObject Type="Embed" ProgID="Equation.DSMT4" ShapeID="_x0000_i1231" DrawAspect="Content" ObjectID="_1808794243" r:id="rId411"/>
              </w:object>
            </w:r>
          </w:p>
          <w:p w14:paraId="59C1509A" w14:textId="14829A96" w:rsidR="001C1CF4" w:rsidRDefault="004B4C0A">
            <w:pPr>
              <w:widowControl w:val="0"/>
            </w:pPr>
            <w:r w:rsidRPr="004B4C0A">
              <w:rPr>
                <w:position w:val="-6"/>
              </w:rPr>
              <w:object w:dxaOrig="200" w:dyaOrig="220" w14:anchorId="44B4A1E7">
                <v:shape id="_x0000_i1232" type="#_x0000_t75" style="width:9.75pt;height:10.5pt" o:ole="">
                  <v:imagedata r:id="rId412" o:title=""/>
                </v:shape>
                <o:OLEObject Type="Embed" ProgID="Equation.DSMT4" ShapeID="_x0000_i1232" DrawAspect="Content" ObjectID="_1808794244" r:id="rId413"/>
              </w:object>
            </w:r>
            <w:r w:rsidR="001C1CF4">
              <w:t xml:space="preserve"> is a distance, thus only the positive root of the quadratic equation </w:t>
            </w:r>
            <w:r>
              <w:t xml:space="preserve">is considered. </w:t>
            </w:r>
            <w:r>
              <w:br/>
            </w:r>
            <w:r w:rsidR="000A5182" w:rsidRPr="004B4C0A">
              <w:rPr>
                <w:position w:val="-10"/>
              </w:rPr>
              <w:object w:dxaOrig="1719" w:dyaOrig="320" w14:anchorId="335421E7">
                <v:shape id="_x0000_i1233" type="#_x0000_t75" style="width:85.5pt;height:15.75pt" o:ole="">
                  <v:imagedata r:id="rId414" o:title=""/>
                </v:shape>
                <o:OLEObject Type="Embed" ProgID="Equation.DSMT4" ShapeID="_x0000_i1233" DrawAspect="Content" ObjectID="_1808794245" r:id="rId415"/>
              </w:object>
            </w:r>
          </w:p>
        </w:tc>
        <w:tc>
          <w:tcPr>
            <w:tcW w:w="432" w:type="dxa"/>
          </w:tcPr>
          <w:p w14:paraId="683E0247" w14:textId="690BED9D" w:rsidR="00B128CD" w:rsidRDefault="004B4C0A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  <w:tr w:rsidR="00072031" w14:paraId="38504CE3" w14:textId="77777777" w:rsidTr="00CC0A69">
        <w:trPr>
          <w:cantSplit/>
          <w:trHeight w:val="1160"/>
        </w:trPr>
        <w:tc>
          <w:tcPr>
            <w:tcW w:w="576" w:type="dxa"/>
          </w:tcPr>
          <w:p w14:paraId="11560622" w14:textId="77777777" w:rsidR="00072031" w:rsidRDefault="00072031" w:rsidP="00072031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1543155C" w14:textId="77777777" w:rsidR="00072031" w:rsidRDefault="00072031" w:rsidP="00072031">
            <w:pPr>
              <w:widowControl w:val="0"/>
              <w:tabs>
                <w:tab w:val="left" w:pos="484"/>
              </w:tabs>
            </w:pPr>
            <w:r>
              <w:t xml:space="preserve">If </w:t>
            </w:r>
            <w:r>
              <w:rPr>
                <w:position w:val="-30"/>
              </w:rPr>
              <w:object w:dxaOrig="1050" w:dyaOrig="735" w14:anchorId="4C254AF0">
                <v:shape id="_x0000_i1234" type="#_x0000_t75" style="width:53.25pt;height:36.75pt" o:ole="">
                  <v:imagedata r:id="rId416" o:title=""/>
                </v:shape>
                <o:OLEObject Type="Embed" ProgID="Equation.DSMT4" ShapeID="_x0000_i1234" DrawAspect="Content" ObjectID="_1808794246" r:id="rId417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>
              <w:rPr>
                <w:position w:val="-30"/>
              </w:rPr>
              <w:object w:dxaOrig="930" w:dyaOrig="735" w14:anchorId="4DB8C635">
                <v:shape id="_x0000_i1235" type="#_x0000_t75" style="width:46.5pt;height:36.75pt" o:ole="">
                  <v:imagedata r:id="rId418" o:title=""/>
                </v:shape>
                <o:OLEObject Type="Embed" ProgID="Equation.DSMT4" ShapeID="_x0000_i1235" DrawAspect="Content" ObjectID="_1808794247" r:id="rId419"/>
              </w:object>
            </w:r>
            <w:r>
              <w:t xml:space="preserve">, </w:t>
            </w:r>
            <w:r w:rsidR="009D4410" w:rsidRPr="009D4410">
              <w:rPr>
                <w:position w:val="-10"/>
              </w:rPr>
              <w:object w:dxaOrig="999" w:dyaOrig="320" w14:anchorId="4498C41C">
                <v:shape id="_x0000_i1236" type="#_x0000_t75" style="width:49.5pt;height:15.75pt" o:ole="">
                  <v:imagedata r:id="rId420" o:title=""/>
                </v:shape>
                <o:OLEObject Type="Embed" ProgID="Equation.DSMT4" ShapeID="_x0000_i1236" DrawAspect="Content" ObjectID="_1808794248" r:id="rId421"/>
              </w:object>
            </w:r>
            <w:r>
              <w:t xml:space="preserve"> and </w:t>
            </w:r>
            <w:r w:rsidR="00DF57CA" w:rsidRPr="00DF57CA">
              <w:rPr>
                <w:position w:val="-14"/>
              </w:rPr>
              <w:object w:dxaOrig="1300" w:dyaOrig="400" w14:anchorId="33A82C61">
                <v:shape id="_x0000_i1237" type="#_x0000_t75" style="width:65.25pt;height:19.5pt" o:ole="">
                  <v:imagedata r:id="rId422" o:title=""/>
                </v:shape>
                <o:OLEObject Type="Embed" ProgID="Equation.DSMT4" ShapeID="_x0000_i1237" DrawAspect="Content" ObjectID="_1808794249" r:id="rId423"/>
              </w:object>
            </w:r>
            <w:r>
              <w:t xml:space="preserve">, determine the values of </w:t>
            </w:r>
            <w:r>
              <w:rPr>
                <w:position w:val="-6"/>
              </w:rPr>
              <w:object w:dxaOrig="210" w:dyaOrig="210" w14:anchorId="55BB66A5">
                <v:shape id="_x0000_i1238" type="#_x0000_t75" style="width:9.75pt;height:9.75pt" o:ole="">
                  <v:imagedata r:id="rId424" o:title=""/>
                </v:shape>
                <o:OLEObject Type="Embed" ProgID="Equation.DSMT4" ShapeID="_x0000_i1238" DrawAspect="Content" ObjectID="_1808794250" r:id="rId425"/>
              </w:object>
            </w:r>
            <w:r>
              <w:t xml:space="preserve"> and </w:t>
            </w:r>
            <w:r>
              <w:rPr>
                <w:position w:val="-10"/>
              </w:rPr>
              <w:object w:dxaOrig="210" w:dyaOrig="255" w14:anchorId="115DA6E1">
                <v:shape id="_x0000_i1239" type="#_x0000_t75" style="width:9.75pt;height:12.75pt" o:ole="">
                  <v:imagedata r:id="rId426" o:title=""/>
                </v:shape>
                <o:OLEObject Type="Embed" ProgID="Equation.DSMT4" ShapeID="_x0000_i1239" DrawAspect="Content" ObjectID="_1808794251" r:id="rId427"/>
              </w:object>
            </w:r>
            <w:r>
              <w:t xml:space="preserve">. </w:t>
            </w:r>
          </w:p>
          <w:p w14:paraId="46DB6149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721B8BA7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3CDFC7D4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1421EBFC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28C8AEDF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546F04AA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69629D81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70BA0FBE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3087875B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4008E53E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6CD2D63E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1759F66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36992B4A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7F11431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10B79554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8E19E00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3E5E2BE4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51D8FDA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40D668B4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2F0A2092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63BF60A7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57978F99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22A00E41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13B646C1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6D53A3C4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73FC43CA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2DA48613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C19428D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60BD4C15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3E678402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4BC64D26" w14:textId="77777777" w:rsidR="0030664E" w:rsidRDefault="0030664E" w:rsidP="00072031">
            <w:pPr>
              <w:widowControl w:val="0"/>
              <w:tabs>
                <w:tab w:val="left" w:pos="484"/>
              </w:tabs>
            </w:pPr>
          </w:p>
          <w:p w14:paraId="051DFC9B" w14:textId="5DD2B8EA" w:rsidR="0030664E" w:rsidRDefault="0030664E" w:rsidP="00072031">
            <w:pPr>
              <w:widowControl w:val="0"/>
              <w:tabs>
                <w:tab w:val="left" w:pos="484"/>
              </w:tabs>
            </w:pPr>
          </w:p>
        </w:tc>
        <w:tc>
          <w:tcPr>
            <w:tcW w:w="4752" w:type="dxa"/>
          </w:tcPr>
          <w:p w14:paraId="6DE7E6FC" w14:textId="77777777" w:rsidR="00072031" w:rsidRDefault="00072031" w:rsidP="00072031">
            <w:pPr>
              <w:widowControl w:val="0"/>
            </w:pPr>
          </w:p>
          <w:p w14:paraId="749537BF" w14:textId="351363FC" w:rsidR="00072031" w:rsidRDefault="00621427" w:rsidP="00072031">
            <w:pPr>
              <w:widowControl w:val="0"/>
            </w:pPr>
            <w:r w:rsidRPr="00396EF1">
              <w:rPr>
                <w:position w:val="-160"/>
              </w:rPr>
              <w:object w:dxaOrig="2340" w:dyaOrig="3320" w14:anchorId="7FB55B77">
                <v:shape id="_x0000_i1240" type="#_x0000_t75" style="width:117pt;height:165.75pt" o:ole="">
                  <v:imagedata r:id="rId428" o:title=""/>
                </v:shape>
                <o:OLEObject Type="Embed" ProgID="Equation.DSMT4" ShapeID="_x0000_i1240" DrawAspect="Content" ObjectID="_1808794252" r:id="rId429"/>
              </w:object>
            </w:r>
          </w:p>
          <w:p w14:paraId="1B88914D" w14:textId="5D2FA04D" w:rsidR="00072031" w:rsidRDefault="008D7C35" w:rsidP="00072031">
            <w:pPr>
              <w:widowControl w:val="0"/>
            </w:pPr>
            <w:r w:rsidRPr="00BF5CD9">
              <w:rPr>
                <w:position w:val="-160"/>
              </w:rPr>
              <w:object w:dxaOrig="2420" w:dyaOrig="3320" w14:anchorId="6B82F24B">
                <v:shape id="_x0000_i1241" type="#_x0000_t75" style="width:121.5pt;height:165.75pt" o:ole="">
                  <v:imagedata r:id="rId430" o:title=""/>
                </v:shape>
                <o:OLEObject Type="Embed" ProgID="Equation.DSMT4" ShapeID="_x0000_i1241" DrawAspect="Content" ObjectID="_1808794253" r:id="rId431"/>
              </w:object>
            </w:r>
          </w:p>
          <w:p w14:paraId="613AF4A3" w14:textId="77777777" w:rsidR="00072031" w:rsidRDefault="00072031" w:rsidP="00072031">
            <w:pPr>
              <w:widowControl w:val="0"/>
            </w:pPr>
            <w:proofErr w:type="gramStart"/>
            <w:r>
              <w:t>Thus</w:t>
            </w:r>
            <w:proofErr w:type="gramEnd"/>
            <w:r>
              <w:t xml:space="preserve"> we </w:t>
            </w:r>
            <w:proofErr w:type="gramStart"/>
            <w:r>
              <w:t>have to</w:t>
            </w:r>
            <w:proofErr w:type="gramEnd"/>
            <w:r>
              <w:t xml:space="preserve"> solve the following system:</w:t>
            </w:r>
          </w:p>
          <w:p w14:paraId="2DC7FDDD" w14:textId="5CB62808" w:rsidR="00072031" w:rsidRDefault="00251E6E" w:rsidP="00072031">
            <w:pPr>
              <w:widowControl w:val="0"/>
            </w:pPr>
            <w:r>
              <w:rPr>
                <w:position w:val="-32"/>
              </w:rPr>
              <w:object w:dxaOrig="1359" w:dyaOrig="760" w14:anchorId="19961013">
                <v:shape id="_x0000_i1242" type="#_x0000_t75" style="width:68.25pt;height:37.5pt" o:ole="">
                  <v:imagedata r:id="rId432" o:title=""/>
                </v:shape>
                <o:OLEObject Type="Embed" ProgID="Equation.DSMT4" ShapeID="_x0000_i1242" DrawAspect="Content" ObjectID="_1808794254" r:id="rId433"/>
              </w:object>
            </w:r>
          </w:p>
          <w:p w14:paraId="6C62C94B" w14:textId="5A23749F" w:rsidR="00072031" w:rsidRDefault="00072031" w:rsidP="00072031">
            <w:pPr>
              <w:widowControl w:val="0"/>
            </w:pPr>
            <w:r>
              <w:t xml:space="preserve">By substituting </w:t>
            </w:r>
            <w:r w:rsidR="009F52DE">
              <w:rPr>
                <w:position w:val="-10"/>
              </w:rPr>
              <w:object w:dxaOrig="1160" w:dyaOrig="360" w14:anchorId="2CF360E0">
                <v:shape id="_x0000_i1243" type="#_x0000_t75" style="width:58.5pt;height:18pt" o:ole="">
                  <v:imagedata r:id="rId434" o:title=""/>
                </v:shape>
                <o:OLEObject Type="Embed" ProgID="Equation.DSMT4" ShapeID="_x0000_i1243" DrawAspect="Content" ObjectID="_1808794255" r:id="rId435"/>
              </w:object>
            </w:r>
            <w:r>
              <w:t xml:space="preserve"> in the second equation, we obtain </w:t>
            </w:r>
            <w:r w:rsidR="00D249B4" w:rsidRPr="00D249B4">
              <w:rPr>
                <w:position w:val="-10"/>
              </w:rPr>
              <w:object w:dxaOrig="680" w:dyaOrig="360" w14:anchorId="0FD83F27">
                <v:shape id="_x0000_i1244" type="#_x0000_t75" style="width:34.5pt;height:18pt" o:ole="">
                  <v:imagedata r:id="rId436" o:title=""/>
                </v:shape>
                <o:OLEObject Type="Embed" ProgID="Equation.DSMT4" ShapeID="_x0000_i1244" DrawAspect="Content" ObjectID="_1808794256" r:id="rId437"/>
              </w:object>
            </w:r>
            <w:r>
              <w:t xml:space="preserve">. And by substituting </w:t>
            </w:r>
            <w:r w:rsidR="00D249B4" w:rsidRPr="00D249B4">
              <w:rPr>
                <w:position w:val="-10"/>
              </w:rPr>
              <w:object w:dxaOrig="680" w:dyaOrig="360" w14:anchorId="75FB8379">
                <v:shape id="_x0000_i1245" type="#_x0000_t75" style="width:34.5pt;height:18pt" o:ole="">
                  <v:imagedata r:id="rId438" o:title=""/>
                </v:shape>
                <o:OLEObject Type="Embed" ProgID="Equation.DSMT4" ShapeID="_x0000_i1245" DrawAspect="Content" ObjectID="_1808794257" r:id="rId439"/>
              </w:object>
            </w:r>
            <w:r>
              <w:t xml:space="preserve"> in the first equation, we obtain </w:t>
            </w:r>
            <w:r w:rsidR="00D249B4" w:rsidRPr="00D249B4">
              <w:rPr>
                <w:position w:val="-6"/>
              </w:rPr>
              <w:object w:dxaOrig="620" w:dyaOrig="320" w14:anchorId="4CEF9DA9">
                <v:shape id="_x0000_i1246" type="#_x0000_t75" style="width:30.75pt;height:15.75pt" o:ole="">
                  <v:imagedata r:id="rId440" o:title=""/>
                </v:shape>
                <o:OLEObject Type="Embed" ProgID="Equation.DSMT4" ShapeID="_x0000_i1246" DrawAspect="Content" ObjectID="_1808794258" r:id="rId441"/>
              </w:object>
            </w:r>
            <w:r>
              <w:t>.</w:t>
            </w:r>
          </w:p>
          <w:p w14:paraId="24D1436D" w14:textId="6ED1EE35" w:rsidR="00072031" w:rsidRDefault="00072031" w:rsidP="00072031">
            <w:pPr>
              <w:widowControl w:val="0"/>
            </w:pPr>
            <w:r>
              <w:t xml:space="preserve">Therefore, </w:t>
            </w:r>
            <w:r w:rsidR="00774561" w:rsidRPr="00D249B4">
              <w:rPr>
                <w:position w:val="-6"/>
              </w:rPr>
              <w:object w:dxaOrig="680" w:dyaOrig="279" w14:anchorId="1F803B08">
                <v:shape id="_x0000_i1247" type="#_x0000_t75" style="width:34.5pt;height:13.5pt" o:ole="">
                  <v:imagedata r:id="rId442" o:title=""/>
                </v:shape>
                <o:OLEObject Type="Embed" ProgID="Equation.DSMT4" ShapeID="_x0000_i1247" DrawAspect="Content" ObjectID="_1808794259" r:id="rId443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 and </w:t>
            </w:r>
            <w:r w:rsidR="00774561" w:rsidRPr="00774561">
              <w:rPr>
                <w:position w:val="-10"/>
              </w:rPr>
              <w:object w:dxaOrig="560" w:dyaOrig="320" w14:anchorId="15656532">
                <v:shape id="_x0000_i1248" type="#_x0000_t75" style="width:28.5pt;height:15.75pt" o:ole="">
                  <v:imagedata r:id="rId444" o:title=""/>
                </v:shape>
                <o:OLEObject Type="Embed" ProgID="Equation.DSMT4" ShapeID="_x0000_i1248" DrawAspect="Content" ObjectID="_1808794260" r:id="rId445"/>
              </w:object>
            </w:r>
            <w:r>
              <w:t xml:space="preserve"> [1</w:t>
            </w:r>
            <w:r w:rsidR="0030664E">
              <w:t> mark]</w:t>
            </w:r>
            <w:r>
              <w:t xml:space="preserve">. </w:t>
            </w:r>
          </w:p>
          <w:p w14:paraId="588755F6" w14:textId="40F6DEC8" w:rsidR="00072031" w:rsidRDefault="00072031" w:rsidP="00072031">
            <w:pPr>
              <w:widowControl w:val="0"/>
            </w:pPr>
          </w:p>
        </w:tc>
        <w:tc>
          <w:tcPr>
            <w:tcW w:w="432" w:type="dxa"/>
          </w:tcPr>
          <w:p w14:paraId="5AF9B2E1" w14:textId="289100BF" w:rsidR="00072031" w:rsidRDefault="00072031" w:rsidP="00072031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</w:tbl>
    <w:p w14:paraId="2443A057" w14:textId="77777777" w:rsidR="00BA260C" w:rsidRDefault="00BA260C">
      <w:pPr>
        <w:rPr>
          <w:i/>
          <w:color w:val="FF0000"/>
        </w:rPr>
      </w:pPr>
    </w:p>
    <w:p w14:paraId="42257289" w14:textId="77777777" w:rsidR="00C93028" w:rsidRDefault="00C93028"/>
    <w:sectPr w:rsidR="00C93028" w:rsidSect="0008524E">
      <w:headerReference w:type="even" r:id="rId446"/>
      <w:headerReference w:type="default" r:id="rId447"/>
      <w:footerReference w:type="even" r:id="rId448"/>
      <w:footerReference w:type="default" r:id="rId449"/>
      <w:headerReference w:type="first" r:id="rId450"/>
      <w:footerReference w:type="first" r:id="rId451"/>
      <w:pgSz w:w="11909" w:h="16834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7AEFE08" w14:textId="77777777" w:rsidR="00042698" w:rsidRDefault="00042698">
      <w:r>
        <w:separator/>
      </w:r>
    </w:p>
  </w:endnote>
  <w:endnote w:type="continuationSeparator" w:id="0">
    <w:p w14:paraId="7EB5750D" w14:textId="77777777" w:rsidR="00042698" w:rsidRDefault="00042698">
      <w:r>
        <w:continuationSeparator/>
      </w:r>
    </w:p>
  </w:endnote>
  <w:endnote w:type="continuationNotice" w:id="1">
    <w:p w14:paraId="63FA1893" w14:textId="77777777" w:rsidR="00042698" w:rsidRDefault="0004269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6FD4C3" w14:textId="77777777" w:rsidR="00B128CD" w:rsidRDefault="00B128CD" w:rsidP="00404F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422C68" w14:textId="77777777" w:rsidR="00B128CD" w:rsidRDefault="00B128CD" w:rsidP="0016193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0FA5A7" w14:textId="77777777" w:rsidR="00B128CD" w:rsidRPr="00B95DD2" w:rsidRDefault="00B128CD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>
      <w:rPr>
        <w:sz w:val="20"/>
      </w:rPr>
      <w:fldChar w:fldCharType="separate"/>
    </w:r>
    <w:r>
      <w:rPr>
        <w:noProof/>
        <w:sz w:val="20"/>
      </w:rPr>
      <w:t>5</w:t>
    </w:r>
    <w:r w:rsidRPr="00B95DD2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7EAFBD" w14:textId="77777777" w:rsidR="00B128CD" w:rsidRPr="002D1670" w:rsidRDefault="00B128CD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Pr="00B95DD2">
      <w:rPr>
        <w:sz w:val="20"/>
      </w:rPr>
      <w:fldChar w:fldCharType="separate"/>
    </w:r>
    <w:r>
      <w:rPr>
        <w:noProof/>
        <w:sz w:val="20"/>
      </w:rPr>
      <w:t>6</w:t>
    </w:r>
    <w:r w:rsidRPr="00B95DD2">
      <w:rPr>
        <w:sz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8" w14:textId="77777777" w:rsidR="005B08EC" w:rsidRDefault="00537A7B" w:rsidP="00404F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B08E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2573D9" w14:textId="77777777" w:rsidR="005B08EC" w:rsidRDefault="005B08EC" w:rsidP="00161935">
    <w:pPr>
      <w:pStyle w:val="Footer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A" w14:textId="77777777" w:rsidR="005B08EC" w:rsidRPr="00B95DD2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9</w:t>
    </w:r>
    <w:r w:rsidR="00537A7B" w:rsidRPr="00B95DD2">
      <w:rPr>
        <w:sz w:val="20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D" w14:textId="77777777" w:rsidR="005B08EC" w:rsidRPr="002D1670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537A7B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537A7B" w:rsidRPr="00B95DD2">
      <w:rPr>
        <w:sz w:val="20"/>
      </w:rPr>
      <w:fldChar w:fldCharType="separate"/>
    </w:r>
    <w:r w:rsidR="009569AB">
      <w:rPr>
        <w:noProof/>
        <w:sz w:val="20"/>
      </w:rPr>
      <w:t>10</w:t>
    </w:r>
    <w:r w:rsidR="00537A7B" w:rsidRPr="00B95DD2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6FC19A" w14:textId="77777777" w:rsidR="00042698" w:rsidRDefault="00042698">
      <w:r>
        <w:separator/>
      </w:r>
    </w:p>
  </w:footnote>
  <w:footnote w:type="continuationSeparator" w:id="0">
    <w:p w14:paraId="54CC59BB" w14:textId="77777777" w:rsidR="00042698" w:rsidRDefault="00042698">
      <w:r>
        <w:continuationSeparator/>
      </w:r>
    </w:p>
  </w:footnote>
  <w:footnote w:type="continuationNotice" w:id="1">
    <w:p w14:paraId="64BCF0A8" w14:textId="77777777" w:rsidR="00042698" w:rsidRDefault="0004269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1E3C57" w14:textId="77777777" w:rsidR="000B5AC1" w:rsidRDefault="000B5AC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A2708F" w14:textId="5693883D" w:rsidR="00B128CD" w:rsidRDefault="00B128CD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02305D">
      <w:rPr>
        <w:sz w:val="20"/>
      </w:rPr>
      <w:t>3</w:t>
    </w:r>
    <w:r>
      <w:rPr>
        <w:sz w:val="20"/>
      </w:rPr>
      <w:t xml:space="preserve">: </w:t>
    </w:r>
    <w:r w:rsidR="0002305D">
      <w:rPr>
        <w:sz w:val="20"/>
      </w:rPr>
      <w:t>Vectors in the plane</w:t>
    </w:r>
    <w:r>
      <w:rPr>
        <w:sz w:val="20"/>
      </w:rPr>
      <w:tab/>
      <w:t>Test A</w:t>
    </w:r>
  </w:p>
  <w:p w14:paraId="21C524D3" w14:textId="77777777" w:rsidR="00B128CD" w:rsidRDefault="00B128CD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A91E0A" w14:textId="77777777" w:rsidR="00B128CD" w:rsidRDefault="00B128CD">
    <w:pPr>
      <w:pStyle w:val="Header"/>
    </w:pPr>
    <w:r w:rsidRPr="000A1A1B">
      <w:rPr>
        <w:noProof/>
        <w:lang w:eastAsia="en-AU"/>
      </w:rPr>
      <w:drawing>
        <wp:inline distT="0" distB="0" distL="0" distR="0" wp14:anchorId="4F958236" wp14:editId="35B1229E">
          <wp:extent cx="6644640" cy="640080"/>
          <wp:effectExtent l="0" t="0" r="3810" b="7620"/>
          <wp:docPr id="5" name="Picture 5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2FF23E33" w14:textId="77777777" w:rsidR="00B128CD" w:rsidRDefault="00B128C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439841" w14:textId="77777777" w:rsidR="00D24FA9" w:rsidRDefault="00D24FA9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6" w14:textId="273C6705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>Chapter</w:t>
    </w:r>
    <w:r w:rsidR="000B5AC1" w:rsidRPr="000B5AC1">
      <w:rPr>
        <w:sz w:val="20"/>
      </w:rPr>
      <w:t xml:space="preserve"> 3: Vectors in the plane</w:t>
    </w:r>
    <w:r>
      <w:rPr>
        <w:sz w:val="20"/>
      </w:rPr>
      <w:tab/>
      <w:t xml:space="preserve">Test </w:t>
    </w:r>
    <w:r w:rsidR="00D24FA9">
      <w:rPr>
        <w:sz w:val="20"/>
      </w:rPr>
      <w:t>A</w:t>
    </w:r>
  </w:p>
  <w:p w14:paraId="422573D7" w14:textId="77777777" w:rsidR="005B08EC" w:rsidRDefault="005B08E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573DB" w14:textId="77777777" w:rsidR="005B08EC" w:rsidRDefault="005B08EC">
    <w:pPr>
      <w:pStyle w:val="Header"/>
    </w:pPr>
    <w:r w:rsidRPr="000A1A1B">
      <w:rPr>
        <w:noProof/>
        <w:lang w:eastAsia="en-AU"/>
      </w:rPr>
      <w:drawing>
        <wp:inline distT="0" distB="0" distL="0" distR="0" wp14:anchorId="422573DE" wp14:editId="422573DF">
          <wp:extent cx="6644640" cy="640080"/>
          <wp:effectExtent l="0" t="0" r="3810" b="7620"/>
          <wp:docPr id="778883671" name="Picture 778883671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22573DC" w14:textId="77777777" w:rsidR="005B08EC" w:rsidRDefault="005B08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547339"/>
    <w:multiLevelType w:val="hybridMultilevel"/>
    <w:tmpl w:val="D29EAFC0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25716"/>
    <w:multiLevelType w:val="hybridMultilevel"/>
    <w:tmpl w:val="7C9C0C6A"/>
    <w:lvl w:ilvl="0" w:tplc="8A2E73F6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55503"/>
    <w:multiLevelType w:val="hybridMultilevel"/>
    <w:tmpl w:val="F306C76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72217"/>
    <w:multiLevelType w:val="hybridMultilevel"/>
    <w:tmpl w:val="AC026242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C5032"/>
    <w:multiLevelType w:val="hybridMultilevel"/>
    <w:tmpl w:val="8050FF7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57AA6"/>
    <w:multiLevelType w:val="hybridMultilevel"/>
    <w:tmpl w:val="A47CD34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CE265A"/>
    <w:multiLevelType w:val="hybridMultilevel"/>
    <w:tmpl w:val="D29EAFC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EF6996"/>
    <w:multiLevelType w:val="hybridMultilevel"/>
    <w:tmpl w:val="AC0262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9" w15:restartNumberingAfterBreak="0">
    <w:nsid w:val="33DF2ED1"/>
    <w:multiLevelType w:val="hybridMultilevel"/>
    <w:tmpl w:val="DE5879A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C537E1"/>
    <w:multiLevelType w:val="hybridMultilevel"/>
    <w:tmpl w:val="F306C760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DB1214"/>
    <w:multiLevelType w:val="hybridMultilevel"/>
    <w:tmpl w:val="7826DA18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8D47F1"/>
    <w:multiLevelType w:val="hybridMultilevel"/>
    <w:tmpl w:val="62E0AB6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5A62B3"/>
    <w:multiLevelType w:val="hybridMultilevel"/>
    <w:tmpl w:val="964EA3D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737CE4"/>
    <w:multiLevelType w:val="hybridMultilevel"/>
    <w:tmpl w:val="EF24E1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7F5942"/>
    <w:multiLevelType w:val="hybridMultilevel"/>
    <w:tmpl w:val="DE5879A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1C54A6"/>
    <w:multiLevelType w:val="hybridMultilevel"/>
    <w:tmpl w:val="D4B8294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920BA9"/>
    <w:multiLevelType w:val="hybridMultilevel"/>
    <w:tmpl w:val="0DB2D2B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C929F5"/>
    <w:multiLevelType w:val="hybridMultilevel"/>
    <w:tmpl w:val="C8888DDC"/>
    <w:lvl w:ilvl="0" w:tplc="B898406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5264343">
    <w:abstractNumId w:val="8"/>
  </w:num>
  <w:num w:numId="2" w16cid:durableId="1171261052">
    <w:abstractNumId w:val="14"/>
  </w:num>
  <w:num w:numId="3" w16cid:durableId="2035374480">
    <w:abstractNumId w:val="18"/>
  </w:num>
  <w:num w:numId="4" w16cid:durableId="94138735">
    <w:abstractNumId w:val="15"/>
  </w:num>
  <w:num w:numId="5" w16cid:durableId="1930429469">
    <w:abstractNumId w:val="2"/>
  </w:num>
  <w:num w:numId="6" w16cid:durableId="1590114109">
    <w:abstractNumId w:val="6"/>
  </w:num>
  <w:num w:numId="7" w16cid:durableId="684526482">
    <w:abstractNumId w:val="17"/>
  </w:num>
  <w:num w:numId="8" w16cid:durableId="1118062732">
    <w:abstractNumId w:val="7"/>
  </w:num>
  <w:num w:numId="9" w16cid:durableId="246042510">
    <w:abstractNumId w:val="11"/>
  </w:num>
  <w:num w:numId="10" w16cid:durableId="109665928">
    <w:abstractNumId w:val="12"/>
  </w:num>
  <w:num w:numId="11" w16cid:durableId="1070274065">
    <w:abstractNumId w:val="13"/>
  </w:num>
  <w:num w:numId="12" w16cid:durableId="1301688300">
    <w:abstractNumId w:val="9"/>
  </w:num>
  <w:num w:numId="13" w16cid:durableId="1929728333">
    <w:abstractNumId w:val="10"/>
  </w:num>
  <w:num w:numId="14" w16cid:durableId="343867423">
    <w:abstractNumId w:val="3"/>
  </w:num>
  <w:num w:numId="15" w16cid:durableId="433400376">
    <w:abstractNumId w:val="1"/>
  </w:num>
  <w:num w:numId="16" w16cid:durableId="502211299">
    <w:abstractNumId w:val="0"/>
  </w:num>
  <w:num w:numId="17" w16cid:durableId="1240096199">
    <w:abstractNumId w:val="16"/>
  </w:num>
  <w:num w:numId="18" w16cid:durableId="1319726556">
    <w:abstractNumId w:val="5"/>
  </w:num>
  <w:num w:numId="19" w16cid:durableId="252976377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01A99"/>
    <w:rsid w:val="00013A48"/>
    <w:rsid w:val="00014FEA"/>
    <w:rsid w:val="000154A3"/>
    <w:rsid w:val="00022A30"/>
    <w:rsid w:val="0002305D"/>
    <w:rsid w:val="000275B2"/>
    <w:rsid w:val="00030CD5"/>
    <w:rsid w:val="00034DB8"/>
    <w:rsid w:val="000356F7"/>
    <w:rsid w:val="0004082D"/>
    <w:rsid w:val="00042291"/>
    <w:rsid w:val="00042698"/>
    <w:rsid w:val="00052CFD"/>
    <w:rsid w:val="00054E57"/>
    <w:rsid w:val="00056C5B"/>
    <w:rsid w:val="00063422"/>
    <w:rsid w:val="00067301"/>
    <w:rsid w:val="00070F51"/>
    <w:rsid w:val="00071B1B"/>
    <w:rsid w:val="00072031"/>
    <w:rsid w:val="00083552"/>
    <w:rsid w:val="0008524E"/>
    <w:rsid w:val="0009774D"/>
    <w:rsid w:val="000A1A1B"/>
    <w:rsid w:val="000A2666"/>
    <w:rsid w:val="000A461A"/>
    <w:rsid w:val="000A5182"/>
    <w:rsid w:val="000B2F6C"/>
    <w:rsid w:val="000B5AC1"/>
    <w:rsid w:val="000B6164"/>
    <w:rsid w:val="000B676B"/>
    <w:rsid w:val="000B7C85"/>
    <w:rsid w:val="000D3911"/>
    <w:rsid w:val="000E4DB0"/>
    <w:rsid w:val="000E51AD"/>
    <w:rsid w:val="000F6467"/>
    <w:rsid w:val="001067C8"/>
    <w:rsid w:val="00106FC0"/>
    <w:rsid w:val="0011341E"/>
    <w:rsid w:val="00120B55"/>
    <w:rsid w:val="00123771"/>
    <w:rsid w:val="001246F1"/>
    <w:rsid w:val="00124D32"/>
    <w:rsid w:val="00130404"/>
    <w:rsid w:val="00135728"/>
    <w:rsid w:val="001409F7"/>
    <w:rsid w:val="001431AB"/>
    <w:rsid w:val="0014538A"/>
    <w:rsid w:val="0014792F"/>
    <w:rsid w:val="00153E32"/>
    <w:rsid w:val="00156FBD"/>
    <w:rsid w:val="00160074"/>
    <w:rsid w:val="00160473"/>
    <w:rsid w:val="00160C99"/>
    <w:rsid w:val="00161935"/>
    <w:rsid w:val="00164E3E"/>
    <w:rsid w:val="001654E4"/>
    <w:rsid w:val="00166668"/>
    <w:rsid w:val="0017594F"/>
    <w:rsid w:val="001A0D60"/>
    <w:rsid w:val="001A5F31"/>
    <w:rsid w:val="001B4E60"/>
    <w:rsid w:val="001B5682"/>
    <w:rsid w:val="001B6091"/>
    <w:rsid w:val="001C1CF4"/>
    <w:rsid w:val="001D0ED8"/>
    <w:rsid w:val="001D53DD"/>
    <w:rsid w:val="001D64A7"/>
    <w:rsid w:val="001D7509"/>
    <w:rsid w:val="001E00C5"/>
    <w:rsid w:val="001E4E5C"/>
    <w:rsid w:val="001E6DE5"/>
    <w:rsid w:val="001F37AC"/>
    <w:rsid w:val="001F6CA4"/>
    <w:rsid w:val="002001CD"/>
    <w:rsid w:val="0020343F"/>
    <w:rsid w:val="0021220A"/>
    <w:rsid w:val="002139A4"/>
    <w:rsid w:val="0021401C"/>
    <w:rsid w:val="00226215"/>
    <w:rsid w:val="00227678"/>
    <w:rsid w:val="002323D9"/>
    <w:rsid w:val="00240A73"/>
    <w:rsid w:val="002423FB"/>
    <w:rsid w:val="002474F5"/>
    <w:rsid w:val="00251E6E"/>
    <w:rsid w:val="002520B5"/>
    <w:rsid w:val="00260DE9"/>
    <w:rsid w:val="00260E9A"/>
    <w:rsid w:val="00277875"/>
    <w:rsid w:val="00280169"/>
    <w:rsid w:val="00282B00"/>
    <w:rsid w:val="00283429"/>
    <w:rsid w:val="00284758"/>
    <w:rsid w:val="0029358B"/>
    <w:rsid w:val="002A1BC6"/>
    <w:rsid w:val="002B2138"/>
    <w:rsid w:val="002C36CD"/>
    <w:rsid w:val="002C43CB"/>
    <w:rsid w:val="002C6E66"/>
    <w:rsid w:val="002D1670"/>
    <w:rsid w:val="002D77D0"/>
    <w:rsid w:val="002E0FF9"/>
    <w:rsid w:val="002E1378"/>
    <w:rsid w:val="002E1B4A"/>
    <w:rsid w:val="002E74DE"/>
    <w:rsid w:val="00301D15"/>
    <w:rsid w:val="003054AC"/>
    <w:rsid w:val="0030664E"/>
    <w:rsid w:val="003070BC"/>
    <w:rsid w:val="0031277F"/>
    <w:rsid w:val="00316FFE"/>
    <w:rsid w:val="00321200"/>
    <w:rsid w:val="00324497"/>
    <w:rsid w:val="00331A1C"/>
    <w:rsid w:val="00352A11"/>
    <w:rsid w:val="00354AD8"/>
    <w:rsid w:val="003553B5"/>
    <w:rsid w:val="00364E57"/>
    <w:rsid w:val="00367850"/>
    <w:rsid w:val="0036799A"/>
    <w:rsid w:val="00377437"/>
    <w:rsid w:val="00384B8C"/>
    <w:rsid w:val="00396EF1"/>
    <w:rsid w:val="003A1AC2"/>
    <w:rsid w:val="003A41F0"/>
    <w:rsid w:val="003A5BD3"/>
    <w:rsid w:val="003A6598"/>
    <w:rsid w:val="003B50AC"/>
    <w:rsid w:val="003C51FD"/>
    <w:rsid w:val="003C6131"/>
    <w:rsid w:val="003D63AF"/>
    <w:rsid w:val="003E1D5B"/>
    <w:rsid w:val="003E4F0F"/>
    <w:rsid w:val="003E6E1B"/>
    <w:rsid w:val="003F424D"/>
    <w:rsid w:val="003F4612"/>
    <w:rsid w:val="004004F5"/>
    <w:rsid w:val="00402E1A"/>
    <w:rsid w:val="00404F31"/>
    <w:rsid w:val="00406844"/>
    <w:rsid w:val="004068AD"/>
    <w:rsid w:val="004076CD"/>
    <w:rsid w:val="0041295F"/>
    <w:rsid w:val="00414748"/>
    <w:rsid w:val="00422ABD"/>
    <w:rsid w:val="004252A4"/>
    <w:rsid w:val="0043148B"/>
    <w:rsid w:val="00441E65"/>
    <w:rsid w:val="00444411"/>
    <w:rsid w:val="00444A79"/>
    <w:rsid w:val="00444CEB"/>
    <w:rsid w:val="0047110C"/>
    <w:rsid w:val="00475100"/>
    <w:rsid w:val="00477A64"/>
    <w:rsid w:val="00482739"/>
    <w:rsid w:val="004940EF"/>
    <w:rsid w:val="004A1401"/>
    <w:rsid w:val="004A3633"/>
    <w:rsid w:val="004A37E6"/>
    <w:rsid w:val="004A611B"/>
    <w:rsid w:val="004B2349"/>
    <w:rsid w:val="004B407F"/>
    <w:rsid w:val="004B4C0A"/>
    <w:rsid w:val="004C0B4B"/>
    <w:rsid w:val="004C6920"/>
    <w:rsid w:val="004D2FA9"/>
    <w:rsid w:val="004E1239"/>
    <w:rsid w:val="004E411B"/>
    <w:rsid w:val="004F270C"/>
    <w:rsid w:val="004F62E9"/>
    <w:rsid w:val="004F6C3F"/>
    <w:rsid w:val="004F7AD4"/>
    <w:rsid w:val="00504301"/>
    <w:rsid w:val="005171E7"/>
    <w:rsid w:val="005246C7"/>
    <w:rsid w:val="0052627E"/>
    <w:rsid w:val="0053097F"/>
    <w:rsid w:val="00534805"/>
    <w:rsid w:val="00537A7B"/>
    <w:rsid w:val="00540F8D"/>
    <w:rsid w:val="00552A06"/>
    <w:rsid w:val="0055345B"/>
    <w:rsid w:val="005565B4"/>
    <w:rsid w:val="005602D5"/>
    <w:rsid w:val="00560587"/>
    <w:rsid w:val="00564B48"/>
    <w:rsid w:val="00566D82"/>
    <w:rsid w:val="005711C2"/>
    <w:rsid w:val="0057132E"/>
    <w:rsid w:val="005809A8"/>
    <w:rsid w:val="005821E6"/>
    <w:rsid w:val="00584359"/>
    <w:rsid w:val="005848FE"/>
    <w:rsid w:val="00586B35"/>
    <w:rsid w:val="00587A17"/>
    <w:rsid w:val="005915E1"/>
    <w:rsid w:val="00593251"/>
    <w:rsid w:val="0059696F"/>
    <w:rsid w:val="005A1681"/>
    <w:rsid w:val="005A5742"/>
    <w:rsid w:val="005B08EC"/>
    <w:rsid w:val="005C1F84"/>
    <w:rsid w:val="005C3447"/>
    <w:rsid w:val="005C6DEF"/>
    <w:rsid w:val="005D4D41"/>
    <w:rsid w:val="005D62E7"/>
    <w:rsid w:val="005E1251"/>
    <w:rsid w:val="005F4B2E"/>
    <w:rsid w:val="006041D5"/>
    <w:rsid w:val="00612768"/>
    <w:rsid w:val="006155A7"/>
    <w:rsid w:val="00616DD9"/>
    <w:rsid w:val="00620AEC"/>
    <w:rsid w:val="00621427"/>
    <w:rsid w:val="006263B6"/>
    <w:rsid w:val="0063330E"/>
    <w:rsid w:val="00635A48"/>
    <w:rsid w:val="00637B15"/>
    <w:rsid w:val="006429C7"/>
    <w:rsid w:val="00652EEB"/>
    <w:rsid w:val="0065576B"/>
    <w:rsid w:val="00660796"/>
    <w:rsid w:val="00665F80"/>
    <w:rsid w:val="00672A3A"/>
    <w:rsid w:val="00677B85"/>
    <w:rsid w:val="0068387D"/>
    <w:rsid w:val="00685F89"/>
    <w:rsid w:val="006A4943"/>
    <w:rsid w:val="006B113C"/>
    <w:rsid w:val="006B7CC3"/>
    <w:rsid w:val="006C2C30"/>
    <w:rsid w:val="006C512A"/>
    <w:rsid w:val="006D06E8"/>
    <w:rsid w:val="006D4008"/>
    <w:rsid w:val="006D67D5"/>
    <w:rsid w:val="006E4A48"/>
    <w:rsid w:val="006E7F6A"/>
    <w:rsid w:val="006F1FD9"/>
    <w:rsid w:val="006F49BA"/>
    <w:rsid w:val="006F5EE0"/>
    <w:rsid w:val="0070118A"/>
    <w:rsid w:val="0070262E"/>
    <w:rsid w:val="0070685A"/>
    <w:rsid w:val="00706D0B"/>
    <w:rsid w:val="0070739F"/>
    <w:rsid w:val="0071115A"/>
    <w:rsid w:val="007131A2"/>
    <w:rsid w:val="007140F0"/>
    <w:rsid w:val="0071569B"/>
    <w:rsid w:val="007159D7"/>
    <w:rsid w:val="00726806"/>
    <w:rsid w:val="00727ADD"/>
    <w:rsid w:val="00732655"/>
    <w:rsid w:val="00735878"/>
    <w:rsid w:val="00742221"/>
    <w:rsid w:val="007423C1"/>
    <w:rsid w:val="007447BB"/>
    <w:rsid w:val="00744C7E"/>
    <w:rsid w:val="0074541E"/>
    <w:rsid w:val="007454F5"/>
    <w:rsid w:val="00750283"/>
    <w:rsid w:val="00751D11"/>
    <w:rsid w:val="00754C53"/>
    <w:rsid w:val="00765202"/>
    <w:rsid w:val="0076648B"/>
    <w:rsid w:val="007673F5"/>
    <w:rsid w:val="00770711"/>
    <w:rsid w:val="00771352"/>
    <w:rsid w:val="00774561"/>
    <w:rsid w:val="007755E3"/>
    <w:rsid w:val="00792AF6"/>
    <w:rsid w:val="0079309A"/>
    <w:rsid w:val="00794416"/>
    <w:rsid w:val="007A435B"/>
    <w:rsid w:val="007B4CC0"/>
    <w:rsid w:val="007C1F61"/>
    <w:rsid w:val="007C2568"/>
    <w:rsid w:val="007D0E92"/>
    <w:rsid w:val="007E0CB0"/>
    <w:rsid w:val="007E24D3"/>
    <w:rsid w:val="007F1060"/>
    <w:rsid w:val="007F3A2F"/>
    <w:rsid w:val="007F6379"/>
    <w:rsid w:val="007F7A13"/>
    <w:rsid w:val="00800FAC"/>
    <w:rsid w:val="0080621B"/>
    <w:rsid w:val="00807ACD"/>
    <w:rsid w:val="008108F5"/>
    <w:rsid w:val="00813155"/>
    <w:rsid w:val="008227BF"/>
    <w:rsid w:val="008305F1"/>
    <w:rsid w:val="00830805"/>
    <w:rsid w:val="00832D50"/>
    <w:rsid w:val="00847929"/>
    <w:rsid w:val="0085108F"/>
    <w:rsid w:val="00852B52"/>
    <w:rsid w:val="0085523C"/>
    <w:rsid w:val="00855A73"/>
    <w:rsid w:val="008567AA"/>
    <w:rsid w:val="00871C79"/>
    <w:rsid w:val="00873661"/>
    <w:rsid w:val="008804E1"/>
    <w:rsid w:val="00882C4A"/>
    <w:rsid w:val="00885487"/>
    <w:rsid w:val="008863CA"/>
    <w:rsid w:val="008927DB"/>
    <w:rsid w:val="00894604"/>
    <w:rsid w:val="008A1829"/>
    <w:rsid w:val="008A22F4"/>
    <w:rsid w:val="008A6DCE"/>
    <w:rsid w:val="008B218D"/>
    <w:rsid w:val="008B595A"/>
    <w:rsid w:val="008B631B"/>
    <w:rsid w:val="008C426A"/>
    <w:rsid w:val="008C4584"/>
    <w:rsid w:val="008C699F"/>
    <w:rsid w:val="008D22AB"/>
    <w:rsid w:val="008D31A2"/>
    <w:rsid w:val="008D338B"/>
    <w:rsid w:val="008D7C35"/>
    <w:rsid w:val="008E372B"/>
    <w:rsid w:val="008F4C01"/>
    <w:rsid w:val="00901438"/>
    <w:rsid w:val="00905592"/>
    <w:rsid w:val="00906FFC"/>
    <w:rsid w:val="00911A41"/>
    <w:rsid w:val="00914A8C"/>
    <w:rsid w:val="00922025"/>
    <w:rsid w:val="0092599D"/>
    <w:rsid w:val="00925F85"/>
    <w:rsid w:val="00927B11"/>
    <w:rsid w:val="00932E31"/>
    <w:rsid w:val="0093390C"/>
    <w:rsid w:val="00935217"/>
    <w:rsid w:val="00936BF5"/>
    <w:rsid w:val="009515D7"/>
    <w:rsid w:val="009538FE"/>
    <w:rsid w:val="009569AB"/>
    <w:rsid w:val="009609F8"/>
    <w:rsid w:val="00961F75"/>
    <w:rsid w:val="00964A7C"/>
    <w:rsid w:val="0096768F"/>
    <w:rsid w:val="0097006A"/>
    <w:rsid w:val="00971B40"/>
    <w:rsid w:val="009738EB"/>
    <w:rsid w:val="00974FC4"/>
    <w:rsid w:val="00975290"/>
    <w:rsid w:val="00977D6E"/>
    <w:rsid w:val="0098038E"/>
    <w:rsid w:val="009930A7"/>
    <w:rsid w:val="009A3467"/>
    <w:rsid w:val="009B184C"/>
    <w:rsid w:val="009B315C"/>
    <w:rsid w:val="009D0813"/>
    <w:rsid w:val="009D0EF4"/>
    <w:rsid w:val="009D146F"/>
    <w:rsid w:val="009D4410"/>
    <w:rsid w:val="009D5738"/>
    <w:rsid w:val="009D5FED"/>
    <w:rsid w:val="009D6C2E"/>
    <w:rsid w:val="009D6C7B"/>
    <w:rsid w:val="009F52DE"/>
    <w:rsid w:val="00A06084"/>
    <w:rsid w:val="00A07C0E"/>
    <w:rsid w:val="00A1049B"/>
    <w:rsid w:val="00A165E8"/>
    <w:rsid w:val="00A21FA1"/>
    <w:rsid w:val="00A24AC4"/>
    <w:rsid w:val="00A25F9B"/>
    <w:rsid w:val="00A2776A"/>
    <w:rsid w:val="00A27EE6"/>
    <w:rsid w:val="00A32904"/>
    <w:rsid w:val="00A427FA"/>
    <w:rsid w:val="00A5271D"/>
    <w:rsid w:val="00A61C28"/>
    <w:rsid w:val="00A62679"/>
    <w:rsid w:val="00A62E22"/>
    <w:rsid w:val="00A63936"/>
    <w:rsid w:val="00A650DB"/>
    <w:rsid w:val="00A67985"/>
    <w:rsid w:val="00A70E5A"/>
    <w:rsid w:val="00A7267A"/>
    <w:rsid w:val="00A7273A"/>
    <w:rsid w:val="00A8325E"/>
    <w:rsid w:val="00A834D3"/>
    <w:rsid w:val="00AA096D"/>
    <w:rsid w:val="00AA2A35"/>
    <w:rsid w:val="00AA30FD"/>
    <w:rsid w:val="00AA3DDB"/>
    <w:rsid w:val="00AA3DDF"/>
    <w:rsid w:val="00AB09E7"/>
    <w:rsid w:val="00AB2060"/>
    <w:rsid w:val="00AB3DE8"/>
    <w:rsid w:val="00AB760A"/>
    <w:rsid w:val="00AC34D4"/>
    <w:rsid w:val="00AE2803"/>
    <w:rsid w:val="00AE4A0E"/>
    <w:rsid w:val="00AF186F"/>
    <w:rsid w:val="00AF386F"/>
    <w:rsid w:val="00B006C2"/>
    <w:rsid w:val="00B00BE6"/>
    <w:rsid w:val="00B022E9"/>
    <w:rsid w:val="00B128CD"/>
    <w:rsid w:val="00B12DFC"/>
    <w:rsid w:val="00B2458A"/>
    <w:rsid w:val="00B27DAC"/>
    <w:rsid w:val="00B31EFE"/>
    <w:rsid w:val="00B36E53"/>
    <w:rsid w:val="00B40763"/>
    <w:rsid w:val="00B52686"/>
    <w:rsid w:val="00B55295"/>
    <w:rsid w:val="00B57C7C"/>
    <w:rsid w:val="00B66899"/>
    <w:rsid w:val="00B80D54"/>
    <w:rsid w:val="00B822E4"/>
    <w:rsid w:val="00B82A82"/>
    <w:rsid w:val="00B95DD2"/>
    <w:rsid w:val="00B97628"/>
    <w:rsid w:val="00BA260C"/>
    <w:rsid w:val="00BB07FE"/>
    <w:rsid w:val="00BD2BA5"/>
    <w:rsid w:val="00BD2F2F"/>
    <w:rsid w:val="00BF448B"/>
    <w:rsid w:val="00BF507E"/>
    <w:rsid w:val="00BF5CD9"/>
    <w:rsid w:val="00C03DE8"/>
    <w:rsid w:val="00C1124A"/>
    <w:rsid w:val="00C12524"/>
    <w:rsid w:val="00C129CD"/>
    <w:rsid w:val="00C12D6A"/>
    <w:rsid w:val="00C13BEF"/>
    <w:rsid w:val="00C14654"/>
    <w:rsid w:val="00C22133"/>
    <w:rsid w:val="00C30A2E"/>
    <w:rsid w:val="00C33445"/>
    <w:rsid w:val="00C362EE"/>
    <w:rsid w:val="00C414FA"/>
    <w:rsid w:val="00C47BA4"/>
    <w:rsid w:val="00C500ED"/>
    <w:rsid w:val="00C50BAB"/>
    <w:rsid w:val="00C51FBF"/>
    <w:rsid w:val="00C52288"/>
    <w:rsid w:val="00C57688"/>
    <w:rsid w:val="00C6485E"/>
    <w:rsid w:val="00C701F0"/>
    <w:rsid w:val="00C74993"/>
    <w:rsid w:val="00C76683"/>
    <w:rsid w:val="00C82F37"/>
    <w:rsid w:val="00C90208"/>
    <w:rsid w:val="00C91F92"/>
    <w:rsid w:val="00C93028"/>
    <w:rsid w:val="00CA0545"/>
    <w:rsid w:val="00CB0E4D"/>
    <w:rsid w:val="00CB1A3F"/>
    <w:rsid w:val="00CB5B61"/>
    <w:rsid w:val="00CC03F9"/>
    <w:rsid w:val="00CC0A69"/>
    <w:rsid w:val="00CC7396"/>
    <w:rsid w:val="00CD77DC"/>
    <w:rsid w:val="00CE40EA"/>
    <w:rsid w:val="00CE51B9"/>
    <w:rsid w:val="00CE55AB"/>
    <w:rsid w:val="00CF05AC"/>
    <w:rsid w:val="00CF7CFD"/>
    <w:rsid w:val="00D00285"/>
    <w:rsid w:val="00D011DE"/>
    <w:rsid w:val="00D121CC"/>
    <w:rsid w:val="00D15601"/>
    <w:rsid w:val="00D1593F"/>
    <w:rsid w:val="00D249B4"/>
    <w:rsid w:val="00D24FA9"/>
    <w:rsid w:val="00D338DD"/>
    <w:rsid w:val="00D3720E"/>
    <w:rsid w:val="00D4629C"/>
    <w:rsid w:val="00D46B35"/>
    <w:rsid w:val="00D46DC9"/>
    <w:rsid w:val="00D568B9"/>
    <w:rsid w:val="00D572AD"/>
    <w:rsid w:val="00D613CA"/>
    <w:rsid w:val="00D63084"/>
    <w:rsid w:val="00D6342A"/>
    <w:rsid w:val="00D63B08"/>
    <w:rsid w:val="00D6530B"/>
    <w:rsid w:val="00D65D8B"/>
    <w:rsid w:val="00D669DC"/>
    <w:rsid w:val="00D73D8A"/>
    <w:rsid w:val="00D80EF7"/>
    <w:rsid w:val="00DA22C1"/>
    <w:rsid w:val="00DA35B1"/>
    <w:rsid w:val="00DA4E1D"/>
    <w:rsid w:val="00DC119E"/>
    <w:rsid w:val="00DC4310"/>
    <w:rsid w:val="00DC7F7D"/>
    <w:rsid w:val="00DD12A7"/>
    <w:rsid w:val="00DE2417"/>
    <w:rsid w:val="00DE3A1D"/>
    <w:rsid w:val="00DF57CA"/>
    <w:rsid w:val="00DF7642"/>
    <w:rsid w:val="00E10F6F"/>
    <w:rsid w:val="00E13836"/>
    <w:rsid w:val="00E20BCA"/>
    <w:rsid w:val="00E25589"/>
    <w:rsid w:val="00E26996"/>
    <w:rsid w:val="00E401E8"/>
    <w:rsid w:val="00E40261"/>
    <w:rsid w:val="00E44295"/>
    <w:rsid w:val="00E44B3F"/>
    <w:rsid w:val="00E47685"/>
    <w:rsid w:val="00E51A4C"/>
    <w:rsid w:val="00E54513"/>
    <w:rsid w:val="00E60D93"/>
    <w:rsid w:val="00E61D8D"/>
    <w:rsid w:val="00E631AF"/>
    <w:rsid w:val="00E70435"/>
    <w:rsid w:val="00E74761"/>
    <w:rsid w:val="00E7557A"/>
    <w:rsid w:val="00E828D4"/>
    <w:rsid w:val="00E9050A"/>
    <w:rsid w:val="00E96E55"/>
    <w:rsid w:val="00EA6094"/>
    <w:rsid w:val="00EB4BA7"/>
    <w:rsid w:val="00EC2F9A"/>
    <w:rsid w:val="00ED4ECE"/>
    <w:rsid w:val="00EE0FCF"/>
    <w:rsid w:val="00EE101C"/>
    <w:rsid w:val="00EE32C3"/>
    <w:rsid w:val="00EE4B0F"/>
    <w:rsid w:val="00F01F40"/>
    <w:rsid w:val="00F02084"/>
    <w:rsid w:val="00F029B5"/>
    <w:rsid w:val="00F060FB"/>
    <w:rsid w:val="00F07804"/>
    <w:rsid w:val="00F14A87"/>
    <w:rsid w:val="00F17AD7"/>
    <w:rsid w:val="00F22912"/>
    <w:rsid w:val="00F22B86"/>
    <w:rsid w:val="00F24CC2"/>
    <w:rsid w:val="00F2786A"/>
    <w:rsid w:val="00F3073D"/>
    <w:rsid w:val="00F4037A"/>
    <w:rsid w:val="00F417A3"/>
    <w:rsid w:val="00F53AD3"/>
    <w:rsid w:val="00F61511"/>
    <w:rsid w:val="00F80E83"/>
    <w:rsid w:val="00F81546"/>
    <w:rsid w:val="00F853E9"/>
    <w:rsid w:val="00FA4E88"/>
    <w:rsid w:val="00FA61A8"/>
    <w:rsid w:val="00FB0C11"/>
    <w:rsid w:val="00FB35FB"/>
    <w:rsid w:val="00FC1D33"/>
    <w:rsid w:val="00FD30DF"/>
    <w:rsid w:val="00FD793C"/>
    <w:rsid w:val="00FD7EAE"/>
    <w:rsid w:val="00FE4AFF"/>
    <w:rsid w:val="00FF65D8"/>
    <w:rsid w:val="00FF72A1"/>
    <w:rsid w:val="34C4F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2256FB5"/>
  <w15:docId w15:val="{5722D0A0-96EF-4770-B632-E31DB9C31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21FA1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thsheadingbold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customStyle="1" w:styleId="FooterChar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customStyle="1" w:styleId="BodyTextIndentChar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customStyle="1" w:styleId="HeaderChar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customStyle="1" w:styleId="BodyTextIndent2Char">
    <w:name w:val="Body Text Indent 2 Char"/>
    <w:basedOn w:val="DefaultParagraphFont"/>
    <w:link w:val="BodyTextIndent2"/>
    <w:rsid w:val="00C76683"/>
    <w:rPr>
      <w:sz w:val="24"/>
      <w:lang w:eastAsia="en-US"/>
    </w:rPr>
  </w:style>
  <w:style w:type="character" w:styleId="Emphasis">
    <w:name w:val="Emphasis"/>
    <w:basedOn w:val="DefaultParagraphFont"/>
    <w:uiPriority w:val="20"/>
    <w:qFormat/>
    <w:rsid w:val="00847929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F81546"/>
    <w:pPr>
      <w:widowControl w:val="0"/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81546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8.bin"/><Relationship Id="rId366" Type="http://schemas.openxmlformats.org/officeDocument/2006/relationships/image" Target="media/image171.wmf"/><Relationship Id="rId170" Type="http://schemas.openxmlformats.org/officeDocument/2006/relationships/image" Target="media/image79.wmf"/><Relationship Id="rId226" Type="http://schemas.openxmlformats.org/officeDocument/2006/relationships/image" Target="media/image106.png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6.wmf"/><Relationship Id="rId32" Type="http://schemas.openxmlformats.org/officeDocument/2006/relationships/image" Target="media/image11.png"/><Relationship Id="rId74" Type="http://schemas.openxmlformats.org/officeDocument/2006/relationships/image" Target="media/image34.wmf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8.bin"/><Relationship Id="rId5" Type="http://schemas.openxmlformats.org/officeDocument/2006/relationships/styles" Target="styl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2.bin"/><Relationship Id="rId402" Type="http://schemas.openxmlformats.org/officeDocument/2006/relationships/image" Target="media/image186.wmf"/><Relationship Id="rId279" Type="http://schemas.openxmlformats.org/officeDocument/2006/relationships/image" Target="media/image131.wmf"/><Relationship Id="rId444" Type="http://schemas.openxmlformats.org/officeDocument/2006/relationships/image" Target="media/image20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1.wmf"/><Relationship Id="rId388" Type="http://schemas.openxmlformats.org/officeDocument/2006/relationships/oleObject" Target="embeddings/oleObject194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18.bin"/><Relationship Id="rId12" Type="http://schemas.openxmlformats.org/officeDocument/2006/relationships/footer" Target="footer1.xml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17.bin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197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0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6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19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2.bin"/><Relationship Id="rId379" Type="http://schemas.openxmlformats.org/officeDocument/2006/relationships/oleObject" Target="embeddings/oleObject189.bin"/><Relationship Id="rId7" Type="http://schemas.openxmlformats.org/officeDocument/2006/relationships/webSettings" Target="webSetting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95.bin"/><Relationship Id="rId404" Type="http://schemas.openxmlformats.org/officeDocument/2006/relationships/image" Target="media/image187.wmf"/><Relationship Id="rId446" Type="http://schemas.openxmlformats.org/officeDocument/2006/relationships/header" Target="header4.xml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image" Target="media/image162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09.bin"/><Relationship Id="rId261" Type="http://schemas.openxmlformats.org/officeDocument/2006/relationships/oleObject" Target="embeddings/oleObject125.bin"/><Relationship Id="rId14" Type="http://schemas.openxmlformats.org/officeDocument/2006/relationships/header" Target="header3.xml"/><Relationship Id="rId56" Type="http://schemas.openxmlformats.org/officeDocument/2006/relationships/oleObject" Target="embeddings/oleObject18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7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3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84.bin"/><Relationship Id="rId426" Type="http://schemas.openxmlformats.org/officeDocument/2006/relationships/image" Target="media/image198.wmf"/><Relationship Id="rId230" Type="http://schemas.openxmlformats.org/officeDocument/2006/relationships/oleObject" Target="embeddings/oleObject108.bin"/><Relationship Id="rId25" Type="http://schemas.openxmlformats.org/officeDocument/2006/relationships/image" Target="media/image7.png"/><Relationship Id="rId67" Type="http://schemas.openxmlformats.org/officeDocument/2006/relationships/oleObject" Target="embeddings/oleObject23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57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20.bin"/><Relationship Id="rId36" Type="http://schemas.openxmlformats.org/officeDocument/2006/relationships/oleObject" Target="embeddings/oleObject9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63.bin"/><Relationship Id="rId185" Type="http://schemas.openxmlformats.org/officeDocument/2006/relationships/image" Target="media/image86.wmf"/><Relationship Id="rId350" Type="http://schemas.openxmlformats.org/officeDocument/2006/relationships/image" Target="media/image163.wmf"/><Relationship Id="rId406" Type="http://schemas.openxmlformats.org/officeDocument/2006/relationships/image" Target="media/image188.wmf"/><Relationship Id="rId9" Type="http://schemas.openxmlformats.org/officeDocument/2006/relationships/endnotes" Target="endnotes.xml"/><Relationship Id="rId210" Type="http://schemas.openxmlformats.org/officeDocument/2006/relationships/image" Target="media/image98.wmf"/><Relationship Id="rId392" Type="http://schemas.openxmlformats.org/officeDocument/2006/relationships/oleObject" Target="embeddings/oleObject196.bin"/><Relationship Id="rId448" Type="http://schemas.openxmlformats.org/officeDocument/2006/relationships/footer" Target="footer4.xml"/><Relationship Id="rId252" Type="http://schemas.openxmlformats.org/officeDocument/2006/relationships/image" Target="media/image118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10.bin"/><Relationship Id="rId16" Type="http://schemas.openxmlformats.org/officeDocument/2006/relationships/image" Target="media/image2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5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4.bin"/><Relationship Id="rId372" Type="http://schemas.openxmlformats.org/officeDocument/2006/relationships/image" Target="media/image173.wmf"/><Relationship Id="rId428" Type="http://schemas.openxmlformats.org/officeDocument/2006/relationships/image" Target="media/image199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29.wmf"/><Relationship Id="rId27" Type="http://schemas.openxmlformats.org/officeDocument/2006/relationships/oleObject" Target="embeddings/oleObject5.bin"/><Relationship Id="rId69" Type="http://schemas.openxmlformats.org/officeDocument/2006/relationships/oleObject" Target="embeddings/oleObject24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3.png"/><Relationship Id="rId243" Type="http://schemas.openxmlformats.org/officeDocument/2006/relationships/oleObject" Target="embeddings/oleObject115.bin"/><Relationship Id="rId285" Type="http://schemas.openxmlformats.org/officeDocument/2006/relationships/image" Target="media/image134.wmf"/><Relationship Id="rId450" Type="http://schemas.openxmlformats.org/officeDocument/2006/relationships/header" Target="header6.xml"/><Relationship Id="rId38" Type="http://schemas.openxmlformats.org/officeDocument/2006/relationships/oleObject" Target="embeddings/oleObject10.bin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5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4.bin"/><Relationship Id="rId187" Type="http://schemas.openxmlformats.org/officeDocument/2006/relationships/oleObject" Target="embeddings/oleObject87.bin"/><Relationship Id="rId352" Type="http://schemas.openxmlformats.org/officeDocument/2006/relationships/image" Target="media/image164.wmf"/><Relationship Id="rId394" Type="http://schemas.openxmlformats.org/officeDocument/2006/relationships/oleObject" Target="embeddings/oleObject197.bin"/><Relationship Id="rId408" Type="http://schemas.openxmlformats.org/officeDocument/2006/relationships/image" Target="media/image189.wmf"/><Relationship Id="rId212" Type="http://schemas.openxmlformats.org/officeDocument/2006/relationships/image" Target="media/image99.wmf"/><Relationship Id="rId254" Type="http://schemas.openxmlformats.org/officeDocument/2006/relationships/image" Target="media/image119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1.wmf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11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0.wmf"/><Relationship Id="rId18" Type="http://schemas.openxmlformats.org/officeDocument/2006/relationships/image" Target="media/image3.wmf"/><Relationship Id="rId265" Type="http://schemas.openxmlformats.org/officeDocument/2006/relationships/oleObject" Target="embeddings/oleObject127.bin"/><Relationship Id="rId125" Type="http://schemas.openxmlformats.org/officeDocument/2006/relationships/image" Target="media/image58.wmf"/><Relationship Id="rId167" Type="http://schemas.openxmlformats.org/officeDocument/2006/relationships/image" Target="media/image78.wmf"/><Relationship Id="rId332" Type="http://schemas.openxmlformats.org/officeDocument/2006/relationships/image" Target="media/image155.wmf"/><Relationship Id="rId374" Type="http://schemas.openxmlformats.org/officeDocument/2006/relationships/image" Target="media/image174.w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420" Type="http://schemas.openxmlformats.org/officeDocument/2006/relationships/image" Target="media/image19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0.wmf"/><Relationship Id="rId297" Type="http://schemas.openxmlformats.org/officeDocument/2006/relationships/image" Target="media/image139.wmf"/><Relationship Id="rId441" Type="http://schemas.openxmlformats.org/officeDocument/2006/relationships/oleObject" Target="embeddings/oleObject222.bin"/><Relationship Id="rId40" Type="http://schemas.openxmlformats.org/officeDocument/2006/relationships/image" Target="media/image16.png"/><Relationship Id="rId115" Type="http://schemas.openxmlformats.org/officeDocument/2006/relationships/oleObject" Target="embeddings/oleObject4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0.wmf"/><Relationship Id="rId61" Type="http://schemas.openxmlformats.org/officeDocument/2006/relationships/oleObject" Target="embeddings/oleObject20.bin"/><Relationship Id="rId82" Type="http://schemas.openxmlformats.org/officeDocument/2006/relationships/image" Target="media/image38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95.bin"/><Relationship Id="rId385" Type="http://schemas.openxmlformats.org/officeDocument/2006/relationships/image" Target="media/image179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410" Type="http://schemas.openxmlformats.org/officeDocument/2006/relationships/image" Target="media/image190.wmf"/><Relationship Id="rId431" Type="http://schemas.openxmlformats.org/officeDocument/2006/relationships/oleObject" Target="embeddings/oleObject217.bin"/><Relationship Id="rId452" Type="http://schemas.openxmlformats.org/officeDocument/2006/relationships/fontTable" Target="fontTable.xml"/><Relationship Id="rId30" Type="http://schemas.openxmlformats.org/officeDocument/2006/relationships/image" Target="media/image10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3" Type="http://schemas.openxmlformats.org/officeDocument/2006/relationships/customXml" Target="../customXml/item3.xml"/><Relationship Id="rId214" Type="http://schemas.openxmlformats.org/officeDocument/2006/relationships/image" Target="media/image100.wmf"/><Relationship Id="rId235" Type="http://schemas.openxmlformats.org/officeDocument/2006/relationships/image" Target="media/image111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image" Target="media/image20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2.wmf"/><Relationship Id="rId344" Type="http://schemas.openxmlformats.org/officeDocument/2006/relationships/image" Target="media/image160.wmf"/><Relationship Id="rId20" Type="http://schemas.openxmlformats.org/officeDocument/2006/relationships/image" Target="media/image4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1.wmf"/><Relationship Id="rId453" Type="http://schemas.openxmlformats.org/officeDocument/2006/relationships/theme" Target="theme/theme1.xml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47.wmf"/><Relationship Id="rId10" Type="http://schemas.openxmlformats.org/officeDocument/2006/relationships/header" Target="header1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6.bin"/><Relationship Id="rId94" Type="http://schemas.openxmlformats.org/officeDocument/2006/relationships/oleObject" Target="embeddings/oleObject37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75.wmf"/><Relationship Id="rId397" Type="http://schemas.openxmlformats.org/officeDocument/2006/relationships/image" Target="media/image185.wmf"/><Relationship Id="rId4" Type="http://schemas.openxmlformats.org/officeDocument/2006/relationships/numbering" Target="numbering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202.bin"/><Relationship Id="rId422" Type="http://schemas.openxmlformats.org/officeDocument/2006/relationships/image" Target="media/image196.wmf"/><Relationship Id="rId443" Type="http://schemas.openxmlformats.org/officeDocument/2006/relationships/oleObject" Target="embeddings/oleObject223.bin"/><Relationship Id="rId303" Type="http://schemas.openxmlformats.org/officeDocument/2006/relationships/image" Target="media/image142.wmf"/><Relationship Id="rId42" Type="http://schemas.openxmlformats.org/officeDocument/2006/relationships/oleObject" Target="embeddings/oleObject11.bin"/><Relationship Id="rId84" Type="http://schemas.openxmlformats.org/officeDocument/2006/relationships/oleObject" Target="embeddings/oleObject32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0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16.wmf"/><Relationship Id="rId412" Type="http://schemas.openxmlformats.org/officeDocument/2006/relationships/image" Target="media/image191.wmf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40.bin"/><Relationship Id="rId11" Type="http://schemas.openxmlformats.org/officeDocument/2006/relationships/header" Target="header2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53.bin"/><Relationship Id="rId356" Type="http://schemas.openxmlformats.org/officeDocument/2006/relationships/image" Target="media/image166.wmf"/><Relationship Id="rId398" Type="http://schemas.openxmlformats.org/officeDocument/2006/relationships/oleObject" Target="embeddings/oleObject199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1.wmf"/><Relationship Id="rId22" Type="http://schemas.openxmlformats.org/officeDocument/2006/relationships/image" Target="media/image5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02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57.wmf"/><Relationship Id="rId75" Type="http://schemas.openxmlformats.org/officeDocument/2006/relationships/oleObject" Target="embeddings/oleObject27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84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3.bin"/><Relationship Id="rId6" Type="http://schemas.openxmlformats.org/officeDocument/2006/relationships/settings" Target="setting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4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2.bin"/><Relationship Id="rId86" Type="http://schemas.openxmlformats.org/officeDocument/2006/relationships/oleObject" Target="embeddings/oleObject33.bin"/><Relationship Id="rId151" Type="http://schemas.openxmlformats.org/officeDocument/2006/relationships/oleObject" Target="embeddings/oleObject67.bin"/><Relationship Id="rId389" Type="http://schemas.openxmlformats.org/officeDocument/2006/relationships/image" Target="media/image181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17.wmf"/><Relationship Id="rId414" Type="http://schemas.openxmlformats.org/officeDocument/2006/relationships/image" Target="media/image192.wmf"/><Relationship Id="rId13" Type="http://schemas.openxmlformats.org/officeDocument/2006/relationships/footer" Target="footer2.xml"/><Relationship Id="rId109" Type="http://schemas.openxmlformats.org/officeDocument/2006/relationships/oleObject" Target="embeddings/oleObject45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56.wmf"/><Relationship Id="rId358" Type="http://schemas.openxmlformats.org/officeDocument/2006/relationships/image" Target="media/image167.wmf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6.png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image" Target="media/image153.wmf"/><Relationship Id="rId369" Type="http://schemas.openxmlformats.org/officeDocument/2006/relationships/oleObject" Target="embeddings/oleObject183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image" Target="media/image177.wmf"/><Relationship Id="rId436" Type="http://schemas.openxmlformats.org/officeDocument/2006/relationships/image" Target="media/image203.wmf"/><Relationship Id="rId240" Type="http://schemas.openxmlformats.org/officeDocument/2006/relationships/image" Target="media/image113.wmf"/><Relationship Id="rId35" Type="http://schemas.openxmlformats.org/officeDocument/2006/relationships/image" Target="media/image13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58.wmf"/><Relationship Id="rId8" Type="http://schemas.openxmlformats.org/officeDocument/2006/relationships/footnotes" Target="footnotes.xml"/><Relationship Id="rId142" Type="http://schemas.openxmlformats.org/officeDocument/2006/relationships/image" Target="media/image66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82.wmf"/><Relationship Id="rId405" Type="http://schemas.openxmlformats.org/officeDocument/2006/relationships/oleObject" Target="embeddings/oleObject204.bin"/><Relationship Id="rId447" Type="http://schemas.openxmlformats.org/officeDocument/2006/relationships/header" Target="header5.xml"/><Relationship Id="rId251" Type="http://schemas.openxmlformats.org/officeDocument/2006/relationships/oleObject" Target="embeddings/oleObject120.bin"/><Relationship Id="rId46" Type="http://schemas.openxmlformats.org/officeDocument/2006/relationships/oleObject" Target="embeddings/oleObject13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8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68.wmf"/><Relationship Id="rId416" Type="http://schemas.openxmlformats.org/officeDocument/2006/relationships/image" Target="media/image193.wmf"/><Relationship Id="rId220" Type="http://schemas.openxmlformats.org/officeDocument/2006/relationships/image" Target="media/image103.wmf"/><Relationship Id="rId15" Type="http://schemas.openxmlformats.org/officeDocument/2006/relationships/footer" Target="footer3.xml"/><Relationship Id="rId57" Type="http://schemas.openxmlformats.org/officeDocument/2006/relationships/image" Target="media/image25.png"/><Relationship Id="rId262" Type="http://schemas.openxmlformats.org/officeDocument/2006/relationships/image" Target="media/image123.wmf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0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5.bin"/><Relationship Id="rId26" Type="http://schemas.openxmlformats.org/officeDocument/2006/relationships/image" Target="media/image8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5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58.bin"/><Relationship Id="rId175" Type="http://schemas.openxmlformats.org/officeDocument/2006/relationships/image" Target="media/image81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78.wmf"/><Relationship Id="rId438" Type="http://schemas.openxmlformats.org/officeDocument/2006/relationships/image" Target="media/image204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4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35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83.wmf"/><Relationship Id="rId407" Type="http://schemas.openxmlformats.org/officeDocument/2006/relationships/oleObject" Target="embeddings/oleObject205.bin"/><Relationship Id="rId449" Type="http://schemas.openxmlformats.org/officeDocument/2006/relationships/footer" Target="footer5.xml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8" Type="http://schemas.openxmlformats.org/officeDocument/2006/relationships/oleObject" Target="embeddings/oleObject14.bin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69.bin"/><Relationship Id="rId197" Type="http://schemas.openxmlformats.org/officeDocument/2006/relationships/image" Target="media/image91.wmf"/><Relationship Id="rId362" Type="http://schemas.openxmlformats.org/officeDocument/2006/relationships/image" Target="media/image169.wmf"/><Relationship Id="rId418" Type="http://schemas.openxmlformats.org/officeDocument/2006/relationships/image" Target="media/image194.wmf"/><Relationship Id="rId222" Type="http://schemas.openxmlformats.org/officeDocument/2006/relationships/image" Target="media/image104.wmf"/><Relationship Id="rId264" Type="http://schemas.openxmlformats.org/officeDocument/2006/relationships/image" Target="media/image124.wmf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19.bin"/><Relationship Id="rId124" Type="http://schemas.openxmlformats.org/officeDocument/2006/relationships/oleObject" Target="embeddings/oleObject5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05.wmf"/><Relationship Id="rId28" Type="http://schemas.openxmlformats.org/officeDocument/2006/relationships/image" Target="media/image9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6.bin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9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2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16.bin"/><Relationship Id="rId39" Type="http://schemas.openxmlformats.org/officeDocument/2006/relationships/image" Target="media/image15.png"/><Relationship Id="rId286" Type="http://schemas.openxmlformats.org/officeDocument/2006/relationships/oleObject" Target="embeddings/oleObject138.bin"/><Relationship Id="rId451" Type="http://schemas.openxmlformats.org/officeDocument/2006/relationships/footer" Target="footer6.xml"/><Relationship Id="rId50" Type="http://schemas.openxmlformats.org/officeDocument/2006/relationships/oleObject" Target="embeddings/oleObject15.bin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53" Type="http://schemas.openxmlformats.org/officeDocument/2006/relationships/oleObject" Target="embeddings/oleObject175.bin"/><Relationship Id="rId395" Type="http://schemas.openxmlformats.org/officeDocument/2006/relationships/image" Target="media/image184.wmf"/><Relationship Id="rId409" Type="http://schemas.openxmlformats.org/officeDocument/2006/relationships/oleObject" Target="embeddings/oleObject206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</documentManagement>
</p:properties>
</file>

<file path=customXml/itemProps1.xml><?xml version="1.0" encoding="utf-8"?>
<ds:datastoreItem xmlns:ds="http://schemas.openxmlformats.org/officeDocument/2006/customXml" ds:itemID="{452A6366-2BC9-4499-AD19-519283D5286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4A8EEA-FD99-455F-BC8C-7009B97D854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E4AD43E-E5AD-4E5A-BAE9-2134C60169D0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65ca918d-130d-4970-a90b-097311ef1010"/>
    <ds:schemaRef ds:uri="4ab2105e-28df-4e33-a009-eb7cfa4c475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2004</Words>
  <Characters>11428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reti Alexandrou</cp:lastModifiedBy>
  <cp:revision>2</cp:revision>
  <cp:lastPrinted>2009-01-27T03:56:00Z</cp:lastPrinted>
  <dcterms:created xsi:type="dcterms:W3CDTF">2025-05-14T19:52:00Z</dcterms:created>
  <dcterms:modified xsi:type="dcterms:W3CDTF">2025-05-14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</Properties>
</file>